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4A0" w:firstRow="1" w:lastRow="0" w:firstColumn="1" w:lastColumn="0" w:noHBand="0" w:noVBand="1"/>
      </w:tblPr>
      <w:tblGrid>
        <w:gridCol w:w="4889"/>
        <w:gridCol w:w="4889"/>
      </w:tblGrid>
      <w:tr w:rsidR="00FD0E1C" w:rsidRPr="00AA6AD0" w:rsidTr="00EF073E">
        <w:tc>
          <w:tcPr>
            <w:tcW w:w="4889" w:type="dxa"/>
          </w:tcPr>
          <w:p w:rsidR="00FD0E1C" w:rsidRPr="00F04E6A" w:rsidRDefault="00FD0E1C" w:rsidP="00AA6AD0">
            <w:pPr>
              <w:spacing w:after="0" w:line="240" w:lineRule="auto"/>
              <w:jc w:val="center"/>
              <w:rPr>
                <w:b/>
                <w:sz w:val="16"/>
                <w:szCs w:val="16"/>
              </w:rPr>
            </w:pPr>
          </w:p>
          <w:p w:rsidR="00FD0E1C" w:rsidRPr="00AA6AD0" w:rsidRDefault="00F04E6A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Stage </w:t>
            </w:r>
            <w:r w:rsidR="00AD12A3">
              <w:rPr>
                <w:rFonts w:ascii="Times New Roman" w:hAnsi="Times New Roman"/>
                <w:b/>
                <w:sz w:val="28"/>
                <w:szCs w:val="28"/>
              </w:rPr>
              <w:t>statistique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 1</w:t>
            </w:r>
          </w:p>
          <w:p w:rsidR="00FD0E1C" w:rsidRPr="00AA6AD0" w:rsidRDefault="00FD0E1C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FD0E1C" w:rsidRPr="00AA6AD0" w:rsidRDefault="00B5608E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TI graphiques (83 Premium CE &amp; 82 A</w:t>
            </w:r>
            <w:r w:rsidR="008A3EA0">
              <w:rPr>
                <w:rFonts w:ascii="Times New Roman" w:hAnsi="Times New Roman"/>
                <w:b/>
                <w:sz w:val="28"/>
                <w:szCs w:val="28"/>
              </w:rPr>
              <w:t>d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vanced</w:t>
            </w:r>
            <w:r w:rsidR="00FD0E1C" w:rsidRPr="00AA6AD0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  <w:p w:rsidR="00FD0E1C" w:rsidRPr="00F04E6A" w:rsidRDefault="00FD0E1C" w:rsidP="00AA6AD0">
            <w:pPr>
              <w:spacing w:after="0" w:line="240" w:lineRule="auto"/>
              <w:rPr>
                <w:sz w:val="16"/>
                <w:szCs w:val="16"/>
              </w:rPr>
            </w:pPr>
          </w:p>
        </w:tc>
        <w:tc>
          <w:tcPr>
            <w:tcW w:w="4889" w:type="dxa"/>
          </w:tcPr>
          <w:p w:rsidR="00FD0E1C" w:rsidRPr="000104D1" w:rsidRDefault="00FD0E1C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</w:p>
          <w:p w:rsidR="008F7958" w:rsidRPr="00645FF9" w:rsidRDefault="00D26568" w:rsidP="00645FF9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32"/>
                <w:szCs w:val="32"/>
              </w:rPr>
            </w:pPr>
            <w:r>
              <w:rPr>
                <w:rFonts w:ascii="Times New Roman" w:hAnsi="Times New Roman"/>
                <w:b/>
                <w:sz w:val="36"/>
                <w:szCs w:val="36"/>
              </w:rPr>
              <w:t>Jeu de dés</w:t>
            </w:r>
          </w:p>
          <w:p w:rsidR="00FD0E1C" w:rsidRPr="00645FF9" w:rsidRDefault="00FD0E1C" w:rsidP="00573598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</w:tr>
    </w:tbl>
    <w:p w:rsidR="0027205E" w:rsidRPr="0086257E" w:rsidRDefault="0027205E" w:rsidP="00FD0E1C">
      <w:pPr>
        <w:spacing w:after="0" w:line="240" w:lineRule="auto"/>
        <w:rPr>
          <w:sz w:val="24"/>
          <w:szCs w:val="24"/>
        </w:rPr>
      </w:pPr>
    </w:p>
    <w:p w:rsidR="00FD0861" w:rsidRPr="00560413" w:rsidRDefault="00212112" w:rsidP="00224C0C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Nous nous proposons de simuler</w:t>
      </w:r>
      <w:r w:rsidR="00560413" w:rsidRPr="00560413">
        <w:rPr>
          <w:rFonts w:ascii="Times New Roman" w:hAnsi="Times New Roman"/>
        </w:rPr>
        <w:t xml:space="preserve"> le lancement de deux dés en nous intéressant à la somme des chiffres affichés sur les deux dés. Le programme "SOM2DES" permet de simuler le lancer de deux dés semblables </w:t>
      </w:r>
      <w:r w:rsidR="00560413" w:rsidRPr="00C974E7">
        <w:rPr>
          <w:rFonts w:ascii="Times New Roman" w:hAnsi="Times New Roman"/>
          <w:i/>
        </w:rPr>
        <w:t>n</w:t>
      </w:r>
      <w:r w:rsidR="00560413" w:rsidRPr="00560413">
        <w:rPr>
          <w:rFonts w:ascii="Times New Roman" w:hAnsi="Times New Roman"/>
        </w:rPr>
        <w:t xml:space="preserve"> fois de suite et consigne les résultats (fréquences d'apparition des sommes) dans une liste (ici L3) qu'il suffit ensuite d'étudier comme une série statistique ordinaire et la comparer à la liste des fréquences théoriques.</w:t>
      </w:r>
    </w:p>
    <w:p w:rsidR="00560413" w:rsidRDefault="00560413" w:rsidP="0056041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60413" w:rsidRDefault="00224C0C" w:rsidP="00224C0C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224C0C">
        <w:rPr>
          <w:rFonts w:ascii="Times New Roman" w:hAnsi="Times New Roman"/>
          <w:b/>
          <w:sz w:val="24"/>
          <w:szCs w:val="24"/>
        </w:rPr>
        <w:t>1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560413">
        <w:rPr>
          <w:rFonts w:ascii="Times New Roman" w:hAnsi="Times New Roman"/>
          <w:b/>
          <w:sz w:val="24"/>
          <w:szCs w:val="24"/>
        </w:rPr>
        <w:t>Le programme</w:t>
      </w:r>
      <w:r w:rsidR="00C974E7">
        <w:rPr>
          <w:rFonts w:ascii="Times New Roman" w:hAnsi="Times New Roman"/>
          <w:b/>
          <w:sz w:val="24"/>
          <w:szCs w:val="24"/>
        </w:rPr>
        <w:t xml:space="preserve"> SOM2DES</w:t>
      </w:r>
    </w:p>
    <w:p w:rsidR="007B6531" w:rsidRDefault="00224C0C" w:rsidP="00224C0C">
      <w:pPr>
        <w:spacing w:before="6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L</w:t>
      </w:r>
      <w:r w:rsidRPr="00234C91">
        <w:rPr>
          <w:rFonts w:ascii="Times New Roman" w:hAnsi="Times New Roman"/>
        </w:rPr>
        <w:t>a liste L1 contient les résultats possibles pour la somme de deux dés (1 a été gardé par souci de simplicité mais bien évidemment sa fréquence sera toujours égale à 0)</w:t>
      </w:r>
      <w:r w:rsidRPr="00560413">
        <w:rPr>
          <w:rFonts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</w:p>
    <w:p w:rsidR="00224C0C" w:rsidRDefault="007B6531" w:rsidP="00224C0C">
      <w:pPr>
        <w:spacing w:before="6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À </w:t>
      </w:r>
      <w:r w:rsidR="00224C0C">
        <w:rPr>
          <w:rFonts w:ascii="Times New Roman" w:hAnsi="Times New Roman"/>
        </w:rPr>
        <w:t xml:space="preserve">noter, </w:t>
      </w:r>
      <w:r w:rsidR="00224C0C">
        <w:rPr>
          <w:rFonts w:ascii="Times New Roman" w:hAnsi="Times New Roman"/>
          <w:b/>
        </w:rPr>
        <w:t>suite(X,X,1,12,1)</w:t>
      </w:r>
      <w:r w:rsidR="00224C0C">
        <w:rPr>
          <w:rFonts w:ascii="Times New Roman" w:hAnsi="Times New Roman"/>
          <w:b/>
        </w:rPr>
        <w:sym w:font="Symbol" w:char="F0AE"/>
      </w:r>
      <w:r>
        <w:rPr>
          <w:rFonts w:ascii="Times New Roman" w:hAnsi="Times New Roman"/>
          <w:b/>
        </w:rPr>
        <w:t>L</w:t>
      </w:r>
      <w:r w:rsidRPr="007B6531">
        <w:rPr>
          <w:rFonts w:ascii="Times New Roman" w:hAnsi="Times New Roman"/>
          <w:b/>
          <w:sz w:val="16"/>
          <w:szCs w:val="16"/>
        </w:rPr>
        <w:t>1</w:t>
      </w:r>
      <w:r>
        <w:rPr>
          <w:rFonts w:ascii="Times New Roman" w:hAnsi="Times New Roman"/>
        </w:rPr>
        <w:t xml:space="preserve"> peut être remplacé par </w:t>
      </w:r>
      <w:r>
        <w:rPr>
          <w:rFonts w:ascii="Times New Roman" w:hAnsi="Times New Roman"/>
          <w:b/>
        </w:rPr>
        <w:t>{1,2,3,4,5,6,7,8,9,10,11,12}</w:t>
      </w:r>
      <w:r>
        <w:rPr>
          <w:rFonts w:ascii="Times New Roman" w:hAnsi="Times New Roman"/>
          <w:b/>
        </w:rPr>
        <w:sym w:font="Symbol" w:char="F0AE"/>
      </w:r>
      <w:r>
        <w:rPr>
          <w:rFonts w:ascii="Times New Roman" w:hAnsi="Times New Roman"/>
          <w:b/>
        </w:rPr>
        <w:t>L</w:t>
      </w:r>
      <w:r w:rsidRPr="007B6531">
        <w:rPr>
          <w:rFonts w:ascii="Times New Roman" w:hAnsi="Times New Roman"/>
          <w:b/>
          <w:sz w:val="16"/>
          <w:szCs w:val="16"/>
        </w:rPr>
        <w:t>1</w:t>
      </w:r>
      <w:r>
        <w:rPr>
          <w:rFonts w:ascii="Times New Roman" w:hAnsi="Times New Roman"/>
        </w:rPr>
        <w:t>.</w:t>
      </w:r>
    </w:p>
    <w:p w:rsidR="00B5608E" w:rsidRPr="007B6531" w:rsidRDefault="00B5608E" w:rsidP="00224C0C">
      <w:pPr>
        <w:spacing w:before="60" w:after="0" w:line="240" w:lineRule="auto"/>
        <w:jc w:val="both"/>
        <w:rPr>
          <w:rFonts w:ascii="Times New Roman" w:hAnsi="Times New Roman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9"/>
        <w:gridCol w:w="4889"/>
      </w:tblGrid>
      <w:tr w:rsidR="00B5608E" w:rsidRPr="00E93531" w:rsidTr="004545D0">
        <w:tc>
          <w:tcPr>
            <w:tcW w:w="4889" w:type="dxa"/>
          </w:tcPr>
          <w:p w:rsidR="00B5608E" w:rsidRPr="00B5608E" w:rsidRDefault="00B5608E" w:rsidP="00B560CD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</w:t>
            </w:r>
            <w:r w:rsidRPr="00234C91">
              <w:rPr>
                <w:rFonts w:ascii="Times New Roman" w:hAnsi="Times New Roman"/>
              </w:rPr>
              <w:t xml:space="preserve">a liste L2 contient les effectifs et </w:t>
            </w:r>
            <w:r>
              <w:rPr>
                <w:rFonts w:ascii="Times New Roman" w:hAnsi="Times New Roman"/>
              </w:rPr>
              <w:t xml:space="preserve">la liste </w:t>
            </w:r>
            <w:r w:rsidRPr="00234C91">
              <w:rPr>
                <w:rFonts w:ascii="Times New Roman" w:hAnsi="Times New Roman"/>
              </w:rPr>
              <w:t>L3</w:t>
            </w:r>
            <w:r>
              <w:rPr>
                <w:rFonts w:ascii="Times New Roman" w:hAnsi="Times New Roman"/>
              </w:rPr>
              <w:t>,</w:t>
            </w:r>
            <w:r w:rsidRPr="00234C91">
              <w:rPr>
                <w:rFonts w:ascii="Times New Roman" w:hAnsi="Times New Roman"/>
              </w:rPr>
              <w:t xml:space="preserve"> les fréquences d'apparition.</w:t>
            </w:r>
          </w:p>
        </w:tc>
        <w:tc>
          <w:tcPr>
            <w:tcW w:w="4889" w:type="dxa"/>
          </w:tcPr>
          <w:p w:rsidR="00B5608E" w:rsidRPr="00B5608E" w:rsidRDefault="00B5608E" w:rsidP="00B5608E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B5608E">
              <w:rPr>
                <w:rFonts w:ascii="Times New Roman" w:hAnsi="Times New Roman"/>
              </w:rPr>
              <w:t>Prompt N</w:t>
            </w:r>
          </w:p>
          <w:p w:rsidR="00B5608E" w:rsidRPr="00B5608E" w:rsidRDefault="00B5608E" w:rsidP="00B5608E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B5608E">
              <w:rPr>
                <w:rFonts w:ascii="Times New Roman" w:hAnsi="Times New Roman"/>
              </w:rPr>
              <w:t>suite(X,X,1,12)→L</w:t>
            </w:r>
            <w:r w:rsidRPr="00B5608E">
              <w:rPr>
                <w:rFonts w:ascii="Cambria Math" w:hAnsi="Cambria Math" w:cs="Cambria Math"/>
              </w:rPr>
              <w:t>₁</w:t>
            </w:r>
          </w:p>
          <w:p w:rsidR="00B5608E" w:rsidRPr="00B5608E" w:rsidRDefault="00B5608E" w:rsidP="00B5608E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B5608E">
              <w:rPr>
                <w:rFonts w:ascii="Times New Roman" w:hAnsi="Times New Roman"/>
              </w:rPr>
              <w:t>EffListe L</w:t>
            </w:r>
            <w:r w:rsidRPr="00B5608E">
              <w:rPr>
                <w:rFonts w:ascii="Cambria Math" w:hAnsi="Cambria Math" w:cs="Cambria Math"/>
              </w:rPr>
              <w:t>₂</w:t>
            </w:r>
            <w:r w:rsidRPr="00B5608E">
              <w:rPr>
                <w:rFonts w:ascii="Times New Roman" w:hAnsi="Times New Roman"/>
              </w:rPr>
              <w:t>,L</w:t>
            </w:r>
            <w:r w:rsidRPr="00B5608E">
              <w:rPr>
                <w:rFonts w:ascii="Cambria Math" w:hAnsi="Cambria Math" w:cs="Cambria Math"/>
              </w:rPr>
              <w:t>₃</w:t>
            </w:r>
          </w:p>
          <w:p w:rsidR="00B5608E" w:rsidRPr="009718F8" w:rsidRDefault="00B5608E" w:rsidP="00B5608E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 w:rsidRPr="009718F8">
              <w:rPr>
                <w:rFonts w:ascii="Times New Roman" w:hAnsi="Times New Roman"/>
              </w:rPr>
              <w:t>12→dim(L</w:t>
            </w:r>
            <w:r w:rsidRPr="009718F8">
              <w:rPr>
                <w:rFonts w:ascii="Cambria Math" w:hAnsi="Cambria Math" w:cs="Cambria Math"/>
              </w:rPr>
              <w:t>₂</w:t>
            </w:r>
            <w:r w:rsidRPr="009718F8">
              <w:rPr>
                <w:rFonts w:ascii="Times New Roman" w:hAnsi="Times New Roman"/>
              </w:rPr>
              <w:t>)</w:t>
            </w:r>
          </w:p>
          <w:p w:rsidR="00B5608E" w:rsidRPr="00B5608E" w:rsidRDefault="00B5608E" w:rsidP="00B5608E">
            <w:pPr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B5608E">
              <w:rPr>
                <w:rFonts w:ascii="Times New Roman" w:hAnsi="Times New Roman"/>
                <w:lang w:val="en-US"/>
              </w:rPr>
              <w:t>For(I,1,N)</w:t>
            </w:r>
          </w:p>
          <w:p w:rsidR="00B5608E" w:rsidRPr="00B5608E" w:rsidRDefault="00B5608E" w:rsidP="00B5608E">
            <w:pPr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B5608E">
              <w:rPr>
                <w:rFonts w:ascii="Times New Roman" w:hAnsi="Times New Roman"/>
                <w:lang w:val="en-US"/>
              </w:rPr>
              <w:t>nbrAléatEnt(1,6)→A</w:t>
            </w:r>
          </w:p>
          <w:p w:rsidR="00B5608E" w:rsidRPr="00B5608E" w:rsidRDefault="00B5608E" w:rsidP="00B5608E">
            <w:pPr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B5608E">
              <w:rPr>
                <w:rFonts w:ascii="Times New Roman" w:hAnsi="Times New Roman"/>
                <w:lang w:val="en-US"/>
              </w:rPr>
              <w:t>nbrAléatBin(1,6)→B</w:t>
            </w:r>
          </w:p>
          <w:p w:rsidR="00B5608E" w:rsidRPr="008A3EA0" w:rsidRDefault="00B5608E" w:rsidP="00B5608E">
            <w:pPr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8A3EA0">
              <w:rPr>
                <w:rFonts w:ascii="Times New Roman" w:hAnsi="Times New Roman"/>
                <w:lang w:val="en-US"/>
              </w:rPr>
              <w:t>A+B→S</w:t>
            </w:r>
          </w:p>
          <w:p w:rsidR="00B5608E" w:rsidRPr="008A3EA0" w:rsidRDefault="00B5608E" w:rsidP="00B5608E">
            <w:pPr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8A3EA0">
              <w:rPr>
                <w:rFonts w:ascii="Times New Roman" w:hAnsi="Times New Roman"/>
                <w:lang w:val="en-US"/>
              </w:rPr>
              <w:t>L</w:t>
            </w:r>
            <w:r w:rsidRPr="008A3EA0">
              <w:rPr>
                <w:rFonts w:ascii="Cambria Math" w:hAnsi="Cambria Math" w:cs="Cambria Math"/>
                <w:lang w:val="en-US"/>
              </w:rPr>
              <w:t>₂</w:t>
            </w:r>
            <w:r w:rsidRPr="008A3EA0">
              <w:rPr>
                <w:rFonts w:ascii="Times New Roman" w:hAnsi="Times New Roman"/>
                <w:lang w:val="en-US"/>
              </w:rPr>
              <w:t>(S)+1→L</w:t>
            </w:r>
            <w:r w:rsidRPr="008A3EA0">
              <w:rPr>
                <w:rFonts w:ascii="Cambria Math" w:hAnsi="Cambria Math" w:cs="Cambria Math"/>
                <w:lang w:val="en-US"/>
              </w:rPr>
              <w:t>₂</w:t>
            </w:r>
            <w:r w:rsidRPr="008A3EA0">
              <w:rPr>
                <w:rFonts w:ascii="Times New Roman" w:hAnsi="Times New Roman"/>
                <w:lang w:val="en-US"/>
              </w:rPr>
              <w:t>(S)</w:t>
            </w:r>
          </w:p>
          <w:p w:rsidR="00B5608E" w:rsidRPr="008A3EA0" w:rsidRDefault="00B5608E" w:rsidP="00B5608E">
            <w:pPr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8A3EA0">
              <w:rPr>
                <w:rFonts w:ascii="Times New Roman" w:hAnsi="Times New Roman"/>
                <w:lang w:val="en-US"/>
              </w:rPr>
              <w:t>End</w:t>
            </w:r>
          </w:p>
          <w:p w:rsidR="00B5608E" w:rsidRPr="009718F8" w:rsidRDefault="00B5608E" w:rsidP="00B5608E">
            <w:pPr>
              <w:spacing w:after="0" w:line="240" w:lineRule="auto"/>
              <w:jc w:val="both"/>
              <w:rPr>
                <w:rFonts w:ascii="Times New Roman" w:hAnsi="Times New Roman"/>
                <w:lang w:val="en-US"/>
              </w:rPr>
            </w:pPr>
            <w:r w:rsidRPr="009718F8">
              <w:rPr>
                <w:rFonts w:ascii="Times New Roman" w:hAnsi="Times New Roman"/>
                <w:lang w:val="en-US"/>
              </w:rPr>
              <w:t>L</w:t>
            </w:r>
            <w:r w:rsidRPr="009718F8">
              <w:rPr>
                <w:rFonts w:ascii="Cambria Math" w:hAnsi="Cambria Math" w:cs="Cambria Math"/>
                <w:lang w:val="en-US"/>
              </w:rPr>
              <w:t>₂</w:t>
            </w:r>
            <w:r w:rsidRPr="009718F8">
              <w:rPr>
                <w:rFonts w:ascii="Times New Roman" w:hAnsi="Times New Roman"/>
                <w:lang w:val="en-US"/>
              </w:rPr>
              <w:t>/N→L</w:t>
            </w:r>
            <w:r w:rsidRPr="009718F8">
              <w:rPr>
                <w:rFonts w:ascii="Cambria Math" w:hAnsi="Cambria Math" w:cs="Cambria Math"/>
                <w:lang w:val="en-US"/>
              </w:rPr>
              <w:t>₃</w:t>
            </w:r>
          </w:p>
        </w:tc>
      </w:tr>
    </w:tbl>
    <w:p w:rsidR="00560413" w:rsidRPr="009718F8" w:rsidRDefault="00560413" w:rsidP="00B560CD">
      <w:pPr>
        <w:spacing w:after="0" w:line="240" w:lineRule="auto"/>
        <w:jc w:val="both"/>
        <w:rPr>
          <w:rFonts w:ascii="Times New Roman" w:hAnsi="Times New Roman"/>
          <w:lang w:val="en-US"/>
        </w:rPr>
      </w:pPr>
    </w:p>
    <w:p w:rsidR="00C974E7" w:rsidRPr="002850CB" w:rsidRDefault="00C974E7" w:rsidP="00C974E7">
      <w:pPr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4"/>
        </w:rPr>
        <w:t>2. Exécution du programme</w:t>
      </w:r>
    </w:p>
    <w:p w:rsidR="00560413" w:rsidRPr="00560413" w:rsidRDefault="00560413" w:rsidP="00C974E7">
      <w:pPr>
        <w:spacing w:before="60" w:after="0" w:line="240" w:lineRule="auto"/>
        <w:jc w:val="both"/>
        <w:rPr>
          <w:rFonts w:ascii="Times New Roman" w:hAnsi="Times New Roman"/>
          <w:b/>
        </w:rPr>
      </w:pPr>
      <w:r w:rsidRPr="00560413">
        <w:rPr>
          <w:rFonts w:ascii="Times New Roman" w:hAnsi="Times New Roman"/>
        </w:rPr>
        <w:t>Les 3 écrans suivants donnent les résultats issus de l'exécution de ce programme avec N</w:t>
      </w:r>
      <w:r w:rsidR="00C974E7">
        <w:rPr>
          <w:rFonts w:ascii="Times New Roman" w:hAnsi="Times New Roman"/>
        </w:rPr>
        <w:t xml:space="preserve"> </w:t>
      </w:r>
      <w:r w:rsidRPr="00560413">
        <w:rPr>
          <w:rFonts w:ascii="Times New Roman" w:hAnsi="Times New Roman"/>
        </w:rPr>
        <w:t>=</w:t>
      </w:r>
      <w:r w:rsidR="00C974E7">
        <w:rPr>
          <w:rFonts w:ascii="Times New Roman" w:hAnsi="Times New Roman"/>
        </w:rPr>
        <w:t xml:space="preserve"> </w:t>
      </w:r>
      <w:r w:rsidRPr="00560413">
        <w:rPr>
          <w:rFonts w:ascii="Times New Roman" w:hAnsi="Times New Roman"/>
        </w:rPr>
        <w:t>250</w:t>
      </w:r>
      <w:r w:rsidR="00C974E7">
        <w:rPr>
          <w:rFonts w:ascii="Times New Roman" w:hAnsi="Times New Roman"/>
        </w:rPr>
        <w:t>. L</w:t>
      </w:r>
      <w:r w:rsidRPr="00560413">
        <w:rPr>
          <w:rFonts w:ascii="Times New Roman" w:hAnsi="Times New Roman"/>
        </w:rPr>
        <w:t>a liste L4 contient les fréquences théoriques</w:t>
      </w:r>
      <w:r w:rsidR="00C974E7">
        <w:rPr>
          <w:rFonts w:ascii="Times New Roman" w:hAnsi="Times New Roman"/>
        </w:rPr>
        <w:t> :</w:t>
      </w:r>
      <w:r w:rsidRPr="00560413">
        <w:rPr>
          <w:rFonts w:ascii="Times New Roman" w:hAnsi="Times New Roman"/>
        </w:rPr>
        <w:t xml:space="preserve"> {0, </w:t>
      </w:r>
      <w:r w:rsidR="000104D1" w:rsidRPr="000104D1">
        <w:rPr>
          <w:rFonts w:ascii="Times New Roman" w:hAnsi="Times New Roman"/>
          <w:position w:val="-22"/>
        </w:rPr>
        <w:object w:dxaOrig="3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9.25pt" o:ole="">
            <v:imagedata r:id="rId9" o:title=""/>
          </v:shape>
          <o:OLEObject Type="Embed" ProgID="Equation.DSMT4" ShapeID="_x0000_i1025" DrawAspect="Content" ObjectID="_1514470993" r:id="rId10"/>
        </w:object>
      </w:r>
      <w:r w:rsidRPr="00560413">
        <w:rPr>
          <w:rFonts w:ascii="Times New Roman" w:hAnsi="Times New Roman"/>
        </w:rPr>
        <w:t xml:space="preserve">, </w:t>
      </w:r>
      <w:r w:rsidR="000104D1" w:rsidRPr="000104D1">
        <w:rPr>
          <w:rFonts w:ascii="Times New Roman" w:hAnsi="Times New Roman"/>
          <w:position w:val="-22"/>
        </w:rPr>
        <w:object w:dxaOrig="320" w:dyaOrig="580">
          <v:shape id="_x0000_i1026" type="#_x0000_t75" style="width:15.75pt;height:29.25pt" o:ole="">
            <v:imagedata r:id="rId11" o:title=""/>
          </v:shape>
          <o:OLEObject Type="Embed" ProgID="Equation.DSMT4" ShapeID="_x0000_i1026" DrawAspect="Content" ObjectID="_1514470994" r:id="rId12"/>
        </w:object>
      </w:r>
      <w:r w:rsidRPr="00560413">
        <w:rPr>
          <w:rFonts w:ascii="Times New Roman" w:hAnsi="Times New Roman"/>
        </w:rPr>
        <w:t xml:space="preserve">, </w:t>
      </w:r>
      <w:r w:rsidR="000104D1" w:rsidRPr="000104D1">
        <w:rPr>
          <w:rFonts w:ascii="Times New Roman" w:hAnsi="Times New Roman"/>
          <w:position w:val="-22"/>
        </w:rPr>
        <w:object w:dxaOrig="320" w:dyaOrig="580">
          <v:shape id="_x0000_i1027" type="#_x0000_t75" style="width:15.75pt;height:29.25pt" o:ole="">
            <v:imagedata r:id="rId13" o:title=""/>
          </v:shape>
          <o:OLEObject Type="Embed" ProgID="Equation.DSMT4" ShapeID="_x0000_i1027" DrawAspect="Content" ObjectID="_1514470995" r:id="rId14"/>
        </w:object>
      </w:r>
      <w:r w:rsidRPr="00560413">
        <w:rPr>
          <w:rFonts w:ascii="Times New Roman" w:hAnsi="Times New Roman"/>
        </w:rPr>
        <w:t xml:space="preserve">, </w:t>
      </w:r>
      <w:r w:rsidR="000104D1" w:rsidRPr="000104D1">
        <w:rPr>
          <w:rFonts w:ascii="Times New Roman" w:hAnsi="Times New Roman"/>
          <w:position w:val="-22"/>
        </w:rPr>
        <w:object w:dxaOrig="320" w:dyaOrig="580">
          <v:shape id="_x0000_i1028" type="#_x0000_t75" style="width:15.75pt;height:29.25pt" o:ole="">
            <v:imagedata r:id="rId15" o:title=""/>
          </v:shape>
          <o:OLEObject Type="Embed" ProgID="Equation.DSMT4" ShapeID="_x0000_i1028" DrawAspect="Content" ObjectID="_1514470996" r:id="rId16"/>
        </w:object>
      </w:r>
      <w:r w:rsidRPr="00560413">
        <w:rPr>
          <w:rFonts w:ascii="Times New Roman" w:hAnsi="Times New Roman"/>
        </w:rPr>
        <w:t xml:space="preserve">, </w:t>
      </w:r>
      <w:r w:rsidR="000104D1" w:rsidRPr="000104D1">
        <w:rPr>
          <w:rFonts w:ascii="Times New Roman" w:hAnsi="Times New Roman"/>
          <w:position w:val="-22"/>
        </w:rPr>
        <w:object w:dxaOrig="320" w:dyaOrig="580">
          <v:shape id="_x0000_i1029" type="#_x0000_t75" style="width:15.75pt;height:29.25pt" o:ole="">
            <v:imagedata r:id="rId17" o:title=""/>
          </v:shape>
          <o:OLEObject Type="Embed" ProgID="Equation.DSMT4" ShapeID="_x0000_i1029" DrawAspect="Content" ObjectID="_1514470997" r:id="rId18"/>
        </w:object>
      </w:r>
      <w:r w:rsidRPr="00560413">
        <w:rPr>
          <w:rFonts w:ascii="Times New Roman" w:hAnsi="Times New Roman"/>
        </w:rPr>
        <w:t xml:space="preserve">, </w:t>
      </w:r>
      <w:r w:rsidR="000104D1" w:rsidRPr="000104D1">
        <w:rPr>
          <w:rFonts w:ascii="Times New Roman" w:hAnsi="Times New Roman"/>
          <w:position w:val="-22"/>
        </w:rPr>
        <w:object w:dxaOrig="320" w:dyaOrig="580">
          <v:shape id="_x0000_i1030" type="#_x0000_t75" style="width:15.75pt;height:29.25pt" o:ole="">
            <v:imagedata r:id="rId19" o:title=""/>
          </v:shape>
          <o:OLEObject Type="Embed" ProgID="Equation.DSMT4" ShapeID="_x0000_i1030" DrawAspect="Content" ObjectID="_1514470998" r:id="rId20"/>
        </w:object>
      </w:r>
      <w:r w:rsidRPr="00560413">
        <w:rPr>
          <w:rFonts w:ascii="Times New Roman" w:hAnsi="Times New Roman"/>
        </w:rPr>
        <w:t xml:space="preserve">, </w:t>
      </w:r>
      <w:r w:rsidR="000104D1" w:rsidRPr="000104D1">
        <w:rPr>
          <w:rFonts w:ascii="Times New Roman" w:hAnsi="Times New Roman"/>
          <w:position w:val="-22"/>
        </w:rPr>
        <w:object w:dxaOrig="320" w:dyaOrig="580">
          <v:shape id="_x0000_i1031" type="#_x0000_t75" style="width:15.75pt;height:29.25pt" o:ole="">
            <v:imagedata r:id="rId17" o:title=""/>
          </v:shape>
          <o:OLEObject Type="Embed" ProgID="Equation.DSMT4" ShapeID="_x0000_i1031" DrawAspect="Content" ObjectID="_1514470999" r:id="rId21"/>
        </w:object>
      </w:r>
      <w:r w:rsidRPr="00560413">
        <w:rPr>
          <w:rFonts w:ascii="Times New Roman" w:hAnsi="Times New Roman"/>
        </w:rPr>
        <w:t xml:space="preserve">, </w:t>
      </w:r>
      <w:r w:rsidR="000104D1" w:rsidRPr="000104D1">
        <w:rPr>
          <w:rFonts w:ascii="Times New Roman" w:hAnsi="Times New Roman"/>
          <w:position w:val="-22"/>
        </w:rPr>
        <w:object w:dxaOrig="320" w:dyaOrig="580">
          <v:shape id="_x0000_i1032" type="#_x0000_t75" style="width:15.75pt;height:29.25pt" o:ole="">
            <v:imagedata r:id="rId15" o:title=""/>
          </v:shape>
          <o:OLEObject Type="Embed" ProgID="Equation.DSMT4" ShapeID="_x0000_i1032" DrawAspect="Content" ObjectID="_1514471000" r:id="rId22"/>
        </w:object>
      </w:r>
      <w:r w:rsidRPr="00560413">
        <w:rPr>
          <w:rFonts w:ascii="Times New Roman" w:hAnsi="Times New Roman"/>
        </w:rPr>
        <w:t xml:space="preserve">, </w:t>
      </w:r>
      <w:r w:rsidR="000104D1" w:rsidRPr="000104D1">
        <w:rPr>
          <w:rFonts w:ascii="Times New Roman" w:hAnsi="Times New Roman"/>
          <w:position w:val="-22"/>
        </w:rPr>
        <w:object w:dxaOrig="320" w:dyaOrig="580">
          <v:shape id="_x0000_i1033" type="#_x0000_t75" style="width:15.75pt;height:29.25pt" o:ole="">
            <v:imagedata r:id="rId13" o:title=""/>
          </v:shape>
          <o:OLEObject Type="Embed" ProgID="Equation.DSMT4" ShapeID="_x0000_i1033" DrawAspect="Content" ObjectID="_1514471001" r:id="rId23"/>
        </w:object>
      </w:r>
      <w:r w:rsidRPr="00560413">
        <w:rPr>
          <w:rFonts w:ascii="Times New Roman" w:hAnsi="Times New Roman"/>
        </w:rPr>
        <w:t xml:space="preserve">, </w:t>
      </w:r>
      <w:r w:rsidR="000104D1" w:rsidRPr="000104D1">
        <w:rPr>
          <w:rFonts w:ascii="Times New Roman" w:hAnsi="Times New Roman"/>
          <w:position w:val="-22"/>
        </w:rPr>
        <w:object w:dxaOrig="320" w:dyaOrig="580">
          <v:shape id="_x0000_i1034" type="#_x0000_t75" style="width:15.75pt;height:29.25pt" o:ole="">
            <v:imagedata r:id="rId11" o:title=""/>
          </v:shape>
          <o:OLEObject Type="Embed" ProgID="Equation.DSMT4" ShapeID="_x0000_i1034" DrawAspect="Content" ObjectID="_1514471002" r:id="rId24"/>
        </w:object>
      </w:r>
      <w:r w:rsidRPr="00560413">
        <w:rPr>
          <w:rFonts w:ascii="Times New Roman" w:hAnsi="Times New Roman"/>
        </w:rPr>
        <w:t xml:space="preserve">, </w:t>
      </w:r>
      <w:r w:rsidR="000104D1" w:rsidRPr="000104D1">
        <w:rPr>
          <w:rFonts w:ascii="Times New Roman" w:hAnsi="Times New Roman"/>
          <w:position w:val="-22"/>
        </w:rPr>
        <w:object w:dxaOrig="320" w:dyaOrig="580">
          <v:shape id="_x0000_i1035" type="#_x0000_t75" style="width:15.75pt;height:29.25pt" o:ole="">
            <v:imagedata r:id="rId9" o:title=""/>
          </v:shape>
          <o:OLEObject Type="Embed" ProgID="Equation.DSMT4" ShapeID="_x0000_i1035" DrawAspect="Content" ObjectID="_1514471003" r:id="rId25"/>
        </w:object>
      </w:r>
      <w:r w:rsidRPr="00560413">
        <w:rPr>
          <w:rFonts w:ascii="Times New Roman" w:hAnsi="Times New Roman"/>
        </w:rPr>
        <w:t>}</w:t>
      </w:r>
      <w:r w:rsidR="00C974E7">
        <w:rPr>
          <w:rFonts w:ascii="Times New Roman" w:hAnsi="Times New Roman"/>
        </w:rPr>
        <w:t>,</w:t>
      </w:r>
      <w:r w:rsidRPr="00560413">
        <w:rPr>
          <w:rFonts w:ascii="Times New Roman" w:hAnsi="Times New Roman"/>
        </w:rPr>
        <w:t xml:space="preserve"> qu'il est possible de comparer avec celles de L3 qui ont été obtenues lors de la simulation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259"/>
        <w:gridCol w:w="3259"/>
      </w:tblGrid>
      <w:tr w:rsidR="007576FB" w:rsidRPr="00234C91" w:rsidTr="007576FB">
        <w:trPr>
          <w:jc w:val="center"/>
        </w:trPr>
        <w:tc>
          <w:tcPr>
            <w:tcW w:w="3259" w:type="dxa"/>
          </w:tcPr>
          <w:p w:rsidR="007576FB" w:rsidRPr="00234C91" w:rsidRDefault="007576FB" w:rsidP="00234C91">
            <w:pPr>
              <w:spacing w:before="120" w:after="120" w:line="240" w:lineRule="auto"/>
              <w:jc w:val="center"/>
              <w:rPr>
                <w:rFonts w:ascii="Times New Roman" w:hAnsi="Times New Roman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29D26858" wp14:editId="07F9D290">
                  <wp:extent cx="1818861" cy="1371600"/>
                  <wp:effectExtent l="0" t="0" r="0" b="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861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59" w:type="dxa"/>
          </w:tcPr>
          <w:p w:rsidR="007576FB" w:rsidRPr="00234C91" w:rsidRDefault="007576FB" w:rsidP="00234C91">
            <w:pPr>
              <w:spacing w:before="120" w:after="120" w:line="240" w:lineRule="auto"/>
              <w:jc w:val="center"/>
              <w:rPr>
                <w:rFonts w:ascii="Times New Roman" w:hAnsi="Times New Roman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310E16F4" wp14:editId="04934F62">
                  <wp:extent cx="1818861" cy="1371600"/>
                  <wp:effectExtent l="0" t="0" r="0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861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60413" w:rsidRPr="007B6531" w:rsidRDefault="00560413" w:rsidP="00B560CD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60413" w:rsidRPr="00560413" w:rsidRDefault="00560413" w:rsidP="00560413">
      <w:pPr>
        <w:pStyle w:val="Default"/>
        <w:rPr>
          <w:sz w:val="22"/>
          <w:szCs w:val="22"/>
        </w:rPr>
      </w:pPr>
      <w:r w:rsidRPr="00C974E7">
        <w:rPr>
          <w:b/>
        </w:rPr>
        <w:t>3. Fluctuations d'échantillonnage</w:t>
      </w:r>
      <w:r w:rsidRPr="00560413">
        <w:rPr>
          <w:sz w:val="22"/>
          <w:szCs w:val="22"/>
        </w:rPr>
        <w:t xml:space="preserve"> </w:t>
      </w:r>
    </w:p>
    <w:p w:rsidR="00F23FDC" w:rsidRDefault="00560413" w:rsidP="00F23FDC">
      <w:pPr>
        <w:pStyle w:val="Default"/>
        <w:spacing w:before="60"/>
        <w:jc w:val="both"/>
        <w:rPr>
          <w:sz w:val="22"/>
          <w:szCs w:val="22"/>
        </w:rPr>
      </w:pPr>
      <w:r w:rsidRPr="00560413">
        <w:rPr>
          <w:sz w:val="22"/>
          <w:szCs w:val="22"/>
        </w:rPr>
        <w:t xml:space="preserve">Il est possible de faire exécuter (ou de faire lancer de vrais dés) à chaque élève, ce programme avec 500 lancers par exemple, et de noter la fréquence d'apparition d'une somme égale à 7 (le mode de la série des </w:t>
      </w:r>
      <w:r w:rsidRPr="00560413">
        <w:rPr>
          <w:sz w:val="22"/>
          <w:szCs w:val="22"/>
        </w:rPr>
        <w:lastRenderedPageBreak/>
        <w:t xml:space="preserve">résultats). On obtient ainsi une liste de 34 résultats (34 élèves dans la classe) qui peuvent être considérés comme les résultats de 34 échantillons différents issus de la même population. </w:t>
      </w:r>
    </w:p>
    <w:p w:rsidR="00560413" w:rsidRPr="00560413" w:rsidRDefault="00560413" w:rsidP="00F23FDC">
      <w:pPr>
        <w:pStyle w:val="Default"/>
        <w:jc w:val="both"/>
        <w:rPr>
          <w:sz w:val="22"/>
          <w:szCs w:val="22"/>
        </w:rPr>
      </w:pPr>
      <w:r w:rsidRPr="00560413">
        <w:rPr>
          <w:sz w:val="22"/>
          <w:szCs w:val="22"/>
        </w:rPr>
        <w:t xml:space="preserve">Sachant que la fréquence du 7 dans la population est </w:t>
      </w:r>
      <w:r w:rsidR="00F23FDC" w:rsidRPr="000104D1">
        <w:rPr>
          <w:position w:val="-22"/>
        </w:rPr>
        <w:object w:dxaOrig="220" w:dyaOrig="580">
          <v:shape id="_x0000_i1036" type="#_x0000_t75" style="width:11.25pt;height:29.25pt" o:ole="">
            <v:imagedata r:id="rId28" o:title=""/>
          </v:shape>
          <o:OLEObject Type="Embed" ProgID="Equation.DSMT4" ShapeID="_x0000_i1036" DrawAspect="Content" ObjectID="_1514471004" r:id="rId29"/>
        </w:object>
      </w:r>
      <w:r w:rsidRPr="00560413">
        <w:rPr>
          <w:sz w:val="22"/>
          <w:szCs w:val="22"/>
        </w:rPr>
        <w:t xml:space="preserve">, il est alors possible de voir si les résultats obtenus dans chaque échantillon sont ou non éloignés de cette valeur. </w:t>
      </w:r>
    </w:p>
    <w:p w:rsidR="00C974E7" w:rsidRPr="007B6531" w:rsidRDefault="00C974E7" w:rsidP="00560413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C974E7" w:rsidRPr="00560413" w:rsidRDefault="007B6531" w:rsidP="00C974E7">
      <w:pPr>
        <w:pStyle w:val="Default"/>
        <w:spacing w:after="60"/>
        <w:rPr>
          <w:sz w:val="22"/>
          <w:szCs w:val="22"/>
        </w:rPr>
      </w:pPr>
      <w:r>
        <w:rPr>
          <w:b/>
        </w:rPr>
        <w:t>4</w:t>
      </w:r>
      <w:r w:rsidR="00C974E7" w:rsidRPr="00C974E7">
        <w:rPr>
          <w:b/>
        </w:rPr>
        <w:t xml:space="preserve">. </w:t>
      </w:r>
      <w:r w:rsidR="00C974E7">
        <w:rPr>
          <w:b/>
        </w:rPr>
        <w:t>Le programme DEUXD7</w:t>
      </w:r>
      <w:r w:rsidR="00C974E7" w:rsidRPr="00560413">
        <w:rPr>
          <w:sz w:val="22"/>
          <w:szCs w:val="22"/>
        </w:rPr>
        <w:t xml:space="preserve"> </w:t>
      </w:r>
    </w:p>
    <w:p w:rsidR="00224C0C" w:rsidRDefault="00560413" w:rsidP="00C974E7">
      <w:pPr>
        <w:spacing w:after="0" w:line="240" w:lineRule="auto"/>
        <w:jc w:val="both"/>
        <w:rPr>
          <w:rFonts w:ascii="Times New Roman" w:hAnsi="Times New Roman"/>
        </w:rPr>
      </w:pPr>
      <w:r w:rsidRPr="00560413">
        <w:rPr>
          <w:rFonts w:ascii="Times New Roman" w:hAnsi="Times New Roman"/>
        </w:rPr>
        <w:t xml:space="preserve">Pour simuler cette expérience écrivons le programme DEUXD7 qui permet de répéter P fois l'expérience : je lance N fois 2 dés dont je fais la somme, et je note la fréquence d'apparition de la somme égale à 7. </w:t>
      </w:r>
    </w:p>
    <w:p w:rsidR="00560413" w:rsidRPr="00560413" w:rsidRDefault="00560413" w:rsidP="00C974E7">
      <w:pPr>
        <w:spacing w:after="0" w:line="240" w:lineRule="auto"/>
        <w:jc w:val="both"/>
        <w:rPr>
          <w:rFonts w:ascii="Times New Roman" w:hAnsi="Times New Roman"/>
          <w:b/>
        </w:rPr>
      </w:pPr>
      <w:r w:rsidRPr="00560413">
        <w:rPr>
          <w:rFonts w:ascii="Times New Roman" w:hAnsi="Times New Roman"/>
        </w:rPr>
        <w:t>Utilisons ce programme avec N</w:t>
      </w:r>
      <w:r w:rsidR="00B03C80">
        <w:rPr>
          <w:rFonts w:ascii="Times New Roman" w:hAnsi="Times New Roman"/>
        </w:rPr>
        <w:t xml:space="preserve"> </w:t>
      </w:r>
      <w:r w:rsidRPr="00560413">
        <w:rPr>
          <w:rFonts w:ascii="Times New Roman" w:hAnsi="Times New Roman"/>
        </w:rPr>
        <w:t>=</w:t>
      </w:r>
      <w:r w:rsidR="00B03C80">
        <w:rPr>
          <w:rFonts w:ascii="Times New Roman" w:hAnsi="Times New Roman"/>
        </w:rPr>
        <w:t xml:space="preserve"> </w:t>
      </w:r>
      <w:r w:rsidRPr="00560413">
        <w:rPr>
          <w:rFonts w:ascii="Times New Roman" w:hAnsi="Times New Roman"/>
        </w:rPr>
        <w:t>500 et P</w:t>
      </w:r>
      <w:r w:rsidR="00B03C80">
        <w:rPr>
          <w:rFonts w:ascii="Times New Roman" w:hAnsi="Times New Roman"/>
        </w:rPr>
        <w:t xml:space="preserve"> </w:t>
      </w:r>
      <w:r w:rsidRPr="00560413">
        <w:rPr>
          <w:rFonts w:ascii="Times New Roman" w:hAnsi="Times New Roman"/>
        </w:rPr>
        <w:t>=</w:t>
      </w:r>
      <w:r w:rsidR="00B03C80">
        <w:rPr>
          <w:rFonts w:ascii="Times New Roman" w:hAnsi="Times New Roman"/>
        </w:rPr>
        <w:t xml:space="preserve"> </w:t>
      </w:r>
      <w:r w:rsidRPr="00560413">
        <w:rPr>
          <w:rFonts w:ascii="Times New Roman" w:hAnsi="Times New Roman"/>
        </w:rPr>
        <w:t>34 pour obtenir, par exemple</w:t>
      </w:r>
      <w:r w:rsidR="00B03C80">
        <w:rPr>
          <w:rFonts w:ascii="Times New Roman" w:hAnsi="Times New Roman"/>
        </w:rPr>
        <w:t>,</w:t>
      </w:r>
      <w:r w:rsidRPr="00560413">
        <w:rPr>
          <w:rFonts w:ascii="Times New Roman" w:hAnsi="Times New Roman"/>
        </w:rPr>
        <w:t xml:space="preserve"> les résultats consignés dans la liste L6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59"/>
        <w:gridCol w:w="3228"/>
        <w:gridCol w:w="31"/>
        <w:gridCol w:w="3230"/>
        <w:gridCol w:w="30"/>
      </w:tblGrid>
      <w:tr w:rsidR="00560413" w:rsidRPr="00E93531" w:rsidTr="00F33788">
        <w:tc>
          <w:tcPr>
            <w:tcW w:w="6518" w:type="dxa"/>
            <w:gridSpan w:val="3"/>
          </w:tcPr>
          <w:p w:rsidR="00B03C80" w:rsidRDefault="00817B63" w:rsidP="00B03C80">
            <w:pPr>
              <w:pStyle w:val="Default"/>
              <w:spacing w:before="120"/>
              <w:jc w:val="both"/>
              <w:rPr>
                <w:color w:val="auto"/>
                <w:sz w:val="22"/>
                <w:szCs w:val="22"/>
              </w:rPr>
            </w:pPr>
            <w:r w:rsidRPr="00560413">
              <w:rPr>
                <w:color w:val="auto"/>
                <w:sz w:val="22"/>
                <w:szCs w:val="22"/>
              </w:rPr>
              <w:t>Le programme DEUXD7 fait appel au programme SOM2DES</w:t>
            </w:r>
            <w:r w:rsidR="00B03C80">
              <w:rPr>
                <w:color w:val="auto"/>
                <w:sz w:val="22"/>
                <w:szCs w:val="22"/>
              </w:rPr>
              <w:t xml:space="preserve">. </w:t>
            </w:r>
          </w:p>
          <w:p w:rsidR="00B03C80" w:rsidRDefault="00B03C80" w:rsidP="00B03C80">
            <w:pPr>
              <w:pStyle w:val="Default"/>
              <w:jc w:val="both"/>
              <w:rPr>
                <w:color w:val="auto"/>
                <w:sz w:val="22"/>
                <w:szCs w:val="22"/>
              </w:rPr>
            </w:pPr>
            <w:r w:rsidRPr="009737D2">
              <w:rPr>
                <w:b/>
                <w:color w:val="FF0000"/>
                <w:sz w:val="22"/>
                <w:szCs w:val="22"/>
              </w:rPr>
              <w:t xml:space="preserve">Attention ! il s’agit du programme </w:t>
            </w:r>
            <w:r w:rsidR="00817B63" w:rsidRPr="009737D2">
              <w:rPr>
                <w:b/>
                <w:color w:val="FF0000"/>
                <w:sz w:val="22"/>
                <w:szCs w:val="22"/>
              </w:rPr>
              <w:t>précédent où l’instruction Prompt a été effacée</w:t>
            </w:r>
            <w:r w:rsidR="00817B63" w:rsidRPr="00560413">
              <w:rPr>
                <w:color w:val="auto"/>
                <w:sz w:val="22"/>
                <w:szCs w:val="22"/>
              </w:rPr>
              <w:t xml:space="preserve">. </w:t>
            </w:r>
          </w:p>
          <w:p w:rsidR="00817B63" w:rsidRPr="00560413" w:rsidRDefault="00817B63" w:rsidP="00B03C80">
            <w:pPr>
              <w:pStyle w:val="Default"/>
              <w:spacing w:before="120"/>
              <w:jc w:val="both"/>
              <w:rPr>
                <w:color w:val="auto"/>
                <w:sz w:val="22"/>
                <w:szCs w:val="22"/>
              </w:rPr>
            </w:pPr>
            <w:r w:rsidRPr="00560413">
              <w:rPr>
                <w:color w:val="auto"/>
                <w:sz w:val="22"/>
                <w:szCs w:val="22"/>
              </w:rPr>
              <w:t xml:space="preserve">L'écran </w:t>
            </w:r>
            <w:r w:rsidR="00B03C80">
              <w:rPr>
                <w:color w:val="auto"/>
                <w:sz w:val="22"/>
                <w:szCs w:val="22"/>
              </w:rPr>
              <w:t>ci-contre</w:t>
            </w:r>
            <w:r w:rsidRPr="00560413">
              <w:rPr>
                <w:color w:val="auto"/>
                <w:sz w:val="22"/>
                <w:szCs w:val="22"/>
              </w:rPr>
              <w:t xml:space="preserve"> </w:t>
            </w:r>
            <w:r w:rsidR="00B03C80">
              <w:rPr>
                <w:color w:val="auto"/>
                <w:sz w:val="22"/>
                <w:szCs w:val="22"/>
              </w:rPr>
              <w:t>explicite</w:t>
            </w:r>
            <w:r w:rsidRPr="00560413">
              <w:rPr>
                <w:color w:val="auto"/>
                <w:sz w:val="22"/>
                <w:szCs w:val="22"/>
              </w:rPr>
              <w:t xml:space="preserve"> le programme DEUXD7</w:t>
            </w:r>
            <w:r w:rsidR="00B03C80">
              <w:rPr>
                <w:color w:val="auto"/>
                <w:sz w:val="22"/>
                <w:szCs w:val="22"/>
              </w:rPr>
              <w:t>.</w:t>
            </w:r>
            <w:r w:rsidRPr="00560413">
              <w:rPr>
                <w:color w:val="auto"/>
                <w:sz w:val="22"/>
                <w:szCs w:val="22"/>
              </w:rPr>
              <w:t xml:space="preserve"> </w:t>
            </w:r>
          </w:p>
          <w:p w:rsidR="00560413" w:rsidRPr="00560413" w:rsidRDefault="00560413" w:rsidP="00560413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spacing w:val="-2"/>
                <w:sz w:val="20"/>
                <w:szCs w:val="20"/>
              </w:rPr>
            </w:pPr>
          </w:p>
        </w:tc>
        <w:tc>
          <w:tcPr>
            <w:tcW w:w="3260" w:type="dxa"/>
            <w:gridSpan w:val="2"/>
          </w:tcPr>
          <w:p w:rsidR="00CF05D7" w:rsidRPr="004545D0" w:rsidRDefault="00CF05D7" w:rsidP="00CF05D7">
            <w:pPr>
              <w:spacing w:before="120" w:after="120" w:line="240" w:lineRule="auto"/>
              <w:rPr>
                <w:rFonts w:ascii="Times New Roman" w:hAnsi="Times New Roman"/>
                <w:noProof/>
                <w:color w:val="323232"/>
                <w:lang w:eastAsia="fr-FR"/>
              </w:rPr>
            </w:pPr>
            <w:r w:rsidRPr="004545D0">
              <w:rPr>
                <w:rFonts w:ascii="Times New Roman" w:hAnsi="Times New Roman"/>
                <w:noProof/>
                <w:color w:val="323232"/>
                <w:lang w:eastAsia="fr-FR"/>
              </w:rPr>
              <w:t>EffÉcran</w:t>
            </w:r>
          </w:p>
          <w:p w:rsidR="00CF05D7" w:rsidRPr="004545D0" w:rsidRDefault="00CF05D7" w:rsidP="00CF05D7">
            <w:pPr>
              <w:spacing w:before="120" w:after="120" w:line="240" w:lineRule="auto"/>
              <w:rPr>
                <w:rFonts w:ascii="Times New Roman" w:hAnsi="Times New Roman"/>
                <w:noProof/>
                <w:color w:val="323232"/>
                <w:lang w:eastAsia="fr-FR"/>
              </w:rPr>
            </w:pPr>
            <w:r w:rsidRPr="004545D0">
              <w:rPr>
                <w:rFonts w:ascii="Times New Roman" w:hAnsi="Times New Roman"/>
                <w:noProof/>
                <w:color w:val="323232"/>
                <w:lang w:eastAsia="fr-FR"/>
              </w:rPr>
              <w:t>Prompt N,P</w:t>
            </w:r>
          </w:p>
          <w:p w:rsidR="00CF05D7" w:rsidRPr="004545D0" w:rsidRDefault="00CF05D7" w:rsidP="00CF05D7">
            <w:pPr>
              <w:spacing w:before="120" w:after="120" w:line="240" w:lineRule="auto"/>
              <w:rPr>
                <w:rFonts w:ascii="Times New Roman" w:hAnsi="Times New Roman"/>
                <w:noProof/>
                <w:color w:val="323232"/>
                <w:lang w:eastAsia="fr-FR"/>
              </w:rPr>
            </w:pPr>
            <w:r w:rsidRPr="004545D0">
              <w:rPr>
                <w:rFonts w:ascii="Times New Roman" w:hAnsi="Times New Roman"/>
                <w:noProof/>
                <w:color w:val="323232"/>
                <w:lang w:eastAsia="fr-FR"/>
              </w:rPr>
              <w:t>EffListe L</w:t>
            </w:r>
            <w:r w:rsidRPr="004545D0">
              <w:rPr>
                <w:rFonts w:ascii="Cambria Math" w:hAnsi="Cambria Math" w:cs="Cambria Math"/>
                <w:noProof/>
                <w:color w:val="323232"/>
                <w:lang w:eastAsia="fr-FR"/>
              </w:rPr>
              <w:t>₆</w:t>
            </w:r>
          </w:p>
          <w:p w:rsidR="00CF05D7" w:rsidRPr="004545D0" w:rsidRDefault="00CF05D7" w:rsidP="00CF05D7">
            <w:pPr>
              <w:spacing w:before="120" w:after="120" w:line="240" w:lineRule="auto"/>
              <w:rPr>
                <w:rFonts w:ascii="Times New Roman" w:hAnsi="Times New Roman"/>
                <w:noProof/>
                <w:color w:val="323232"/>
                <w:lang w:eastAsia="fr-FR"/>
              </w:rPr>
            </w:pPr>
            <w:r w:rsidRPr="004545D0">
              <w:rPr>
                <w:rFonts w:ascii="Times New Roman" w:hAnsi="Times New Roman"/>
                <w:noProof/>
                <w:color w:val="323232"/>
                <w:lang w:eastAsia="fr-FR"/>
              </w:rPr>
              <w:t>P→dim(L</w:t>
            </w:r>
            <w:r w:rsidRPr="004545D0">
              <w:rPr>
                <w:rFonts w:ascii="Cambria Math" w:hAnsi="Cambria Math" w:cs="Cambria Math"/>
                <w:noProof/>
                <w:color w:val="323232"/>
                <w:lang w:eastAsia="fr-FR"/>
              </w:rPr>
              <w:t>₆</w:t>
            </w:r>
            <w:r w:rsidRPr="004545D0">
              <w:rPr>
                <w:rFonts w:ascii="Times New Roman" w:hAnsi="Times New Roman"/>
                <w:noProof/>
                <w:color w:val="323232"/>
                <w:lang w:eastAsia="fr-FR"/>
              </w:rPr>
              <w:t>)</w:t>
            </w:r>
          </w:p>
          <w:p w:rsidR="00CF05D7" w:rsidRPr="004545D0" w:rsidRDefault="00CF05D7" w:rsidP="00CF05D7">
            <w:pPr>
              <w:spacing w:before="120" w:after="120" w:line="240" w:lineRule="auto"/>
              <w:rPr>
                <w:rFonts w:ascii="Times New Roman" w:hAnsi="Times New Roman"/>
                <w:noProof/>
                <w:color w:val="323232"/>
                <w:lang w:eastAsia="fr-FR"/>
              </w:rPr>
            </w:pPr>
            <w:r w:rsidRPr="004545D0">
              <w:rPr>
                <w:rFonts w:ascii="Times New Roman" w:hAnsi="Times New Roman"/>
                <w:noProof/>
                <w:color w:val="323232"/>
                <w:lang w:eastAsia="fr-FR"/>
              </w:rPr>
              <w:t>suite(X,X,1,P)→L</w:t>
            </w:r>
            <w:r w:rsidRPr="004545D0">
              <w:rPr>
                <w:rFonts w:ascii="Cambria Math" w:hAnsi="Cambria Math" w:cs="Cambria Math"/>
                <w:noProof/>
                <w:color w:val="323232"/>
                <w:lang w:eastAsia="fr-FR"/>
              </w:rPr>
              <w:t>₅</w:t>
            </w:r>
          </w:p>
          <w:p w:rsidR="00CF05D7" w:rsidRPr="008A3EA0" w:rsidRDefault="00CF05D7" w:rsidP="00CF05D7">
            <w:pPr>
              <w:spacing w:before="120" w:after="120" w:line="240" w:lineRule="auto"/>
              <w:rPr>
                <w:rFonts w:ascii="Times New Roman" w:hAnsi="Times New Roman"/>
                <w:noProof/>
                <w:color w:val="323232"/>
                <w:lang w:val="en-US" w:eastAsia="fr-FR"/>
              </w:rPr>
            </w:pPr>
            <w:r w:rsidRPr="008A3EA0">
              <w:rPr>
                <w:rFonts w:ascii="Times New Roman" w:hAnsi="Times New Roman"/>
                <w:noProof/>
                <w:color w:val="323232"/>
                <w:lang w:val="en-US" w:eastAsia="fr-FR"/>
              </w:rPr>
              <w:t>For(J,1,P)</w:t>
            </w:r>
          </w:p>
          <w:p w:rsidR="00CF05D7" w:rsidRPr="008A3EA0" w:rsidRDefault="00CF05D7" w:rsidP="00CF05D7">
            <w:pPr>
              <w:spacing w:before="120" w:after="120" w:line="240" w:lineRule="auto"/>
              <w:rPr>
                <w:rFonts w:ascii="Times New Roman" w:hAnsi="Times New Roman"/>
                <w:noProof/>
                <w:color w:val="323232"/>
                <w:lang w:val="en-US" w:eastAsia="fr-FR"/>
              </w:rPr>
            </w:pPr>
            <w:r w:rsidRPr="008A3EA0">
              <w:rPr>
                <w:rFonts w:ascii="Times New Roman" w:hAnsi="Times New Roman"/>
                <w:noProof/>
                <w:color w:val="323232"/>
                <w:lang w:val="en-US" w:eastAsia="fr-FR"/>
              </w:rPr>
              <w:t>prgmSOM2DES</w:t>
            </w:r>
          </w:p>
          <w:p w:rsidR="00CF05D7" w:rsidRPr="008A3EA0" w:rsidRDefault="00CF05D7" w:rsidP="00CF05D7">
            <w:pPr>
              <w:spacing w:before="120" w:after="120" w:line="240" w:lineRule="auto"/>
              <w:rPr>
                <w:rFonts w:ascii="Times New Roman" w:hAnsi="Times New Roman"/>
                <w:noProof/>
                <w:color w:val="323232"/>
                <w:lang w:val="en-US" w:eastAsia="fr-FR"/>
              </w:rPr>
            </w:pPr>
            <w:r w:rsidRPr="008A3EA0">
              <w:rPr>
                <w:rFonts w:ascii="Times New Roman" w:hAnsi="Times New Roman"/>
                <w:noProof/>
                <w:color w:val="323232"/>
                <w:lang w:val="en-US" w:eastAsia="fr-FR"/>
              </w:rPr>
              <w:t>L</w:t>
            </w:r>
            <w:r w:rsidRPr="008A3EA0">
              <w:rPr>
                <w:rFonts w:ascii="Cambria Math" w:hAnsi="Cambria Math" w:cs="Cambria Math"/>
                <w:noProof/>
                <w:color w:val="323232"/>
                <w:lang w:val="en-US" w:eastAsia="fr-FR"/>
              </w:rPr>
              <w:t>₃</w:t>
            </w:r>
            <w:r w:rsidRPr="008A3EA0">
              <w:rPr>
                <w:rFonts w:ascii="Times New Roman" w:hAnsi="Times New Roman"/>
                <w:noProof/>
                <w:color w:val="323232"/>
                <w:lang w:val="en-US" w:eastAsia="fr-FR"/>
              </w:rPr>
              <w:t>(J)→L</w:t>
            </w:r>
            <w:r w:rsidRPr="008A3EA0">
              <w:rPr>
                <w:rFonts w:ascii="Cambria Math" w:hAnsi="Cambria Math" w:cs="Cambria Math"/>
                <w:noProof/>
                <w:color w:val="323232"/>
                <w:lang w:val="en-US" w:eastAsia="fr-FR"/>
              </w:rPr>
              <w:t>₆</w:t>
            </w:r>
            <w:r w:rsidRPr="008A3EA0">
              <w:rPr>
                <w:rFonts w:ascii="Times New Roman" w:hAnsi="Times New Roman"/>
                <w:noProof/>
                <w:color w:val="323232"/>
                <w:lang w:val="en-US" w:eastAsia="fr-FR"/>
              </w:rPr>
              <w:t>(J)</w:t>
            </w:r>
          </w:p>
          <w:p w:rsidR="00560413" w:rsidRPr="008A3EA0" w:rsidRDefault="00CF05D7" w:rsidP="00CF05D7">
            <w:pPr>
              <w:spacing w:before="120" w:after="120" w:line="240" w:lineRule="auto"/>
              <w:rPr>
                <w:rFonts w:ascii="Times New Roman" w:hAnsi="Times New Roman"/>
                <w:lang w:val="en-US"/>
              </w:rPr>
            </w:pPr>
            <w:r w:rsidRPr="008A3EA0">
              <w:rPr>
                <w:rFonts w:ascii="Times New Roman" w:hAnsi="Times New Roman"/>
                <w:noProof/>
                <w:color w:val="323232"/>
                <w:lang w:val="en-US" w:eastAsia="fr-FR"/>
              </w:rPr>
              <w:t>End</w:t>
            </w:r>
          </w:p>
        </w:tc>
      </w:tr>
      <w:tr w:rsidR="00560413" w:rsidRPr="00560413" w:rsidTr="00F33788">
        <w:tc>
          <w:tcPr>
            <w:tcW w:w="6518" w:type="dxa"/>
            <w:gridSpan w:val="3"/>
          </w:tcPr>
          <w:p w:rsidR="00B03C80" w:rsidRDefault="00817B63" w:rsidP="00B03C80">
            <w:pPr>
              <w:spacing w:before="120" w:after="0" w:line="240" w:lineRule="auto"/>
              <w:jc w:val="both"/>
              <w:rPr>
                <w:rFonts w:ascii="Times New Roman" w:hAnsi="Times New Roman"/>
              </w:rPr>
            </w:pPr>
            <w:r w:rsidRPr="00560413">
              <w:rPr>
                <w:rFonts w:ascii="Times New Roman" w:hAnsi="Times New Roman"/>
              </w:rPr>
              <w:t>Nous avons pris ici N</w:t>
            </w:r>
            <w:r w:rsidR="00B03C80">
              <w:rPr>
                <w:rFonts w:ascii="Times New Roman" w:hAnsi="Times New Roman"/>
              </w:rPr>
              <w:t xml:space="preserve"> </w:t>
            </w:r>
            <w:r w:rsidRPr="00560413">
              <w:rPr>
                <w:rFonts w:ascii="Times New Roman" w:hAnsi="Times New Roman"/>
              </w:rPr>
              <w:t>=</w:t>
            </w:r>
            <w:r w:rsidR="00B03C80">
              <w:rPr>
                <w:rFonts w:ascii="Times New Roman" w:hAnsi="Times New Roman"/>
              </w:rPr>
              <w:t xml:space="preserve"> </w:t>
            </w:r>
            <w:r w:rsidRPr="00560413">
              <w:rPr>
                <w:rFonts w:ascii="Times New Roman" w:hAnsi="Times New Roman"/>
              </w:rPr>
              <w:t>500 et P</w:t>
            </w:r>
            <w:r w:rsidR="00B03C80">
              <w:rPr>
                <w:rFonts w:ascii="Times New Roman" w:hAnsi="Times New Roman"/>
              </w:rPr>
              <w:t xml:space="preserve"> </w:t>
            </w:r>
            <w:r w:rsidRPr="00560413">
              <w:rPr>
                <w:rFonts w:ascii="Times New Roman" w:hAnsi="Times New Roman"/>
              </w:rPr>
              <w:t>=</w:t>
            </w:r>
            <w:r w:rsidR="00B03C80">
              <w:rPr>
                <w:rFonts w:ascii="Times New Roman" w:hAnsi="Times New Roman"/>
              </w:rPr>
              <w:t xml:space="preserve"> </w:t>
            </w:r>
            <w:r w:rsidRPr="00560413">
              <w:rPr>
                <w:rFonts w:ascii="Times New Roman" w:hAnsi="Times New Roman"/>
              </w:rPr>
              <w:t>34</w:t>
            </w:r>
            <w:r w:rsidR="00B03C80">
              <w:rPr>
                <w:rFonts w:ascii="Times New Roman" w:hAnsi="Times New Roman"/>
              </w:rPr>
              <w:t xml:space="preserve">. </w:t>
            </w:r>
          </w:p>
          <w:p w:rsidR="00817B63" w:rsidRPr="00560413" w:rsidRDefault="00B03C80" w:rsidP="00817B63">
            <w:pPr>
              <w:spacing w:after="0" w:line="240" w:lineRule="auto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</w:t>
            </w:r>
            <w:r w:rsidR="00817B63" w:rsidRPr="00560413">
              <w:rPr>
                <w:rFonts w:ascii="Times New Roman" w:hAnsi="Times New Roman"/>
              </w:rPr>
              <w:t>a machine a tourné plusieurs minutes : répéter 34 fois le lancer de 500 fois deux dés prend du temps.</w:t>
            </w:r>
          </w:p>
          <w:p w:rsidR="00560413" w:rsidRPr="00560413" w:rsidRDefault="00560413" w:rsidP="00560413">
            <w:pPr>
              <w:spacing w:before="120" w:after="120" w:line="240" w:lineRule="auto"/>
              <w:jc w:val="both"/>
              <w:rPr>
                <w:rFonts w:ascii="Times New Roman" w:hAnsi="Times New Roman"/>
                <w:b/>
                <w:spacing w:val="-2"/>
                <w:sz w:val="20"/>
                <w:szCs w:val="20"/>
              </w:rPr>
            </w:pPr>
          </w:p>
        </w:tc>
        <w:tc>
          <w:tcPr>
            <w:tcW w:w="3260" w:type="dxa"/>
            <w:gridSpan w:val="2"/>
          </w:tcPr>
          <w:p w:rsidR="00560413" w:rsidRPr="00560413" w:rsidRDefault="00577162" w:rsidP="00560413">
            <w:pPr>
              <w:spacing w:before="120" w:after="120" w:line="240" w:lineRule="auto"/>
              <w:jc w:val="center"/>
              <w:rPr>
                <w:rFonts w:ascii="Times New Roman" w:hAnsi="Times New Roman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7239A803" wp14:editId="28EF82C9">
                  <wp:extent cx="1818861" cy="1371600"/>
                  <wp:effectExtent l="0" t="0" r="0" b="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861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0413" w:rsidRPr="00234C91" w:rsidTr="00F33788">
        <w:tblPrEx>
          <w:jc w:val="center"/>
        </w:tblPrEx>
        <w:trPr>
          <w:jc w:val="center"/>
        </w:trPr>
        <w:tc>
          <w:tcPr>
            <w:tcW w:w="3259" w:type="dxa"/>
          </w:tcPr>
          <w:p w:rsidR="007B6531" w:rsidRDefault="007B6531" w:rsidP="007B6531">
            <w:pPr>
              <w:pStyle w:val="Default"/>
              <w:spacing w:before="12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es résultats s</w:t>
            </w:r>
            <w:r w:rsidR="00817B63" w:rsidRPr="00234C91">
              <w:rPr>
                <w:sz w:val="22"/>
                <w:szCs w:val="22"/>
              </w:rPr>
              <w:t>’affichent</w:t>
            </w:r>
            <w:r>
              <w:rPr>
                <w:sz w:val="22"/>
                <w:szCs w:val="22"/>
              </w:rPr>
              <w:t xml:space="preserve"> : </w:t>
            </w:r>
          </w:p>
          <w:p w:rsidR="00560413" w:rsidRPr="00234C91" w:rsidRDefault="00817B63" w:rsidP="007B6531">
            <w:pPr>
              <w:pStyle w:val="Default"/>
              <w:jc w:val="both"/>
              <w:rPr>
                <w:sz w:val="22"/>
                <w:szCs w:val="22"/>
              </w:rPr>
            </w:pPr>
            <w:r w:rsidRPr="00234C91">
              <w:rPr>
                <w:sz w:val="22"/>
                <w:szCs w:val="22"/>
              </w:rPr>
              <w:t>toutes les fréquences sont comprises entre 0,1</w:t>
            </w:r>
            <w:r w:rsidR="00B03C80">
              <w:rPr>
                <w:sz w:val="22"/>
                <w:szCs w:val="22"/>
              </w:rPr>
              <w:t>38</w:t>
            </w:r>
            <w:r w:rsidRPr="00234C91">
              <w:rPr>
                <w:sz w:val="22"/>
                <w:szCs w:val="22"/>
              </w:rPr>
              <w:t xml:space="preserve"> et 0,</w:t>
            </w:r>
            <w:r w:rsidR="00B03C80">
              <w:rPr>
                <w:sz w:val="22"/>
                <w:szCs w:val="22"/>
              </w:rPr>
              <w:t>204</w:t>
            </w:r>
            <w:r w:rsidRPr="00234C91">
              <w:rPr>
                <w:sz w:val="22"/>
                <w:szCs w:val="22"/>
              </w:rPr>
              <w:t xml:space="preserve"> ; leur moyenne est de 0,16</w:t>
            </w:r>
            <w:r w:rsidR="00B03C80">
              <w:rPr>
                <w:sz w:val="22"/>
                <w:szCs w:val="22"/>
              </w:rPr>
              <w:t>62</w:t>
            </w:r>
            <w:r w:rsidRPr="00234C91">
              <w:rPr>
                <w:sz w:val="22"/>
                <w:szCs w:val="22"/>
              </w:rPr>
              <w:t xml:space="preserve"> (à comparer avec 1/6) ; la moitié de ces résultats est supérieur à 0,167...</w:t>
            </w:r>
          </w:p>
        </w:tc>
        <w:tc>
          <w:tcPr>
            <w:tcW w:w="3259" w:type="dxa"/>
            <w:gridSpan w:val="2"/>
          </w:tcPr>
          <w:p w:rsidR="00560413" w:rsidRPr="00234C91" w:rsidRDefault="00577162" w:rsidP="00234C91">
            <w:pPr>
              <w:spacing w:before="120" w:after="120" w:line="240" w:lineRule="auto"/>
              <w:jc w:val="center"/>
              <w:rPr>
                <w:rFonts w:ascii="Times New Roman" w:hAnsi="Times New Roman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6DDB54EB" wp14:editId="1255BC07">
                  <wp:extent cx="1818861" cy="1371600"/>
                  <wp:effectExtent l="0" t="0" r="0" b="0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861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60" w:type="dxa"/>
            <w:gridSpan w:val="2"/>
          </w:tcPr>
          <w:p w:rsidR="00560413" w:rsidRPr="00234C91" w:rsidRDefault="00577162" w:rsidP="00234C91">
            <w:pPr>
              <w:spacing w:before="120" w:after="120" w:line="240" w:lineRule="auto"/>
              <w:jc w:val="center"/>
              <w:rPr>
                <w:rFonts w:ascii="Times New Roman" w:hAnsi="Times New Roman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7E1B075F" wp14:editId="6DF6B581">
                  <wp:extent cx="1818861" cy="1371600"/>
                  <wp:effectExtent l="0" t="0" r="0" b="0"/>
                  <wp:docPr id="1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861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0413" w:rsidRPr="00EE3262" w:rsidTr="00F33788">
        <w:trPr>
          <w:gridAfter w:val="1"/>
          <w:wAfter w:w="30" w:type="dxa"/>
        </w:trPr>
        <w:tc>
          <w:tcPr>
            <w:tcW w:w="6487" w:type="dxa"/>
            <w:gridSpan w:val="2"/>
          </w:tcPr>
          <w:p w:rsidR="00560413" w:rsidRPr="002B79A3" w:rsidRDefault="00B03C80" w:rsidP="00224C0C">
            <w:pPr>
              <w:pStyle w:val="Default"/>
              <w:spacing w:before="120"/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L</w:t>
            </w:r>
            <w:r w:rsidR="00817B63" w:rsidRPr="00817B63">
              <w:rPr>
                <w:sz w:val="22"/>
                <w:szCs w:val="22"/>
              </w:rPr>
              <w:t>e troisième écran avec, en abscisse</w:t>
            </w:r>
            <w:r>
              <w:rPr>
                <w:sz w:val="22"/>
                <w:szCs w:val="22"/>
              </w:rPr>
              <w:t>s,</w:t>
            </w:r>
            <w:r w:rsidR="00817B63" w:rsidRPr="00817B63">
              <w:rPr>
                <w:sz w:val="22"/>
                <w:szCs w:val="22"/>
              </w:rPr>
              <w:t xml:space="preserve"> les valeurs de </w:t>
            </w:r>
            <w:r w:rsidR="00CF05D7">
              <w:rPr>
                <w:sz w:val="22"/>
                <w:szCs w:val="22"/>
              </w:rPr>
              <w:t>L5</w:t>
            </w:r>
            <w:r w:rsidR="00817B63" w:rsidRPr="00817B63">
              <w:rPr>
                <w:sz w:val="22"/>
                <w:szCs w:val="22"/>
              </w:rPr>
              <w:t xml:space="preserve"> et</w:t>
            </w:r>
            <w:r>
              <w:rPr>
                <w:sz w:val="22"/>
                <w:szCs w:val="22"/>
              </w:rPr>
              <w:t>,</w:t>
            </w:r>
            <w:r w:rsidR="00817B63" w:rsidRPr="00817B63">
              <w:rPr>
                <w:sz w:val="22"/>
                <w:szCs w:val="22"/>
              </w:rPr>
              <w:t xml:space="preserve"> en ordonnée</w:t>
            </w:r>
            <w:r>
              <w:rPr>
                <w:sz w:val="22"/>
                <w:szCs w:val="22"/>
              </w:rPr>
              <w:t>s,</w:t>
            </w:r>
            <w:r w:rsidR="00817B63" w:rsidRPr="00817B63">
              <w:rPr>
                <w:sz w:val="22"/>
                <w:szCs w:val="22"/>
              </w:rPr>
              <w:t xml:space="preserve"> les valeurs de L6(i), visualise les 34 valeurs obtenues (la </w:t>
            </w:r>
            <w:r w:rsidR="00224C0C">
              <w:rPr>
                <w:sz w:val="22"/>
                <w:szCs w:val="22"/>
              </w:rPr>
              <w:t>18</w:t>
            </w:r>
            <w:r w:rsidR="00212112" w:rsidRPr="00212112">
              <w:rPr>
                <w:sz w:val="22"/>
                <w:szCs w:val="22"/>
                <w:vertAlign w:val="superscript"/>
              </w:rPr>
              <w:t>e</w:t>
            </w:r>
            <w:r w:rsidR="00212112">
              <w:rPr>
                <w:sz w:val="22"/>
                <w:szCs w:val="22"/>
              </w:rPr>
              <w:t xml:space="preserve"> </w:t>
            </w:r>
            <w:r w:rsidR="00817B63" w:rsidRPr="00817B63">
              <w:rPr>
                <w:sz w:val="22"/>
                <w:szCs w:val="22"/>
              </w:rPr>
              <w:t>est 0,</w:t>
            </w:r>
            <w:r w:rsidR="00CF05D7">
              <w:rPr>
                <w:sz w:val="22"/>
                <w:szCs w:val="22"/>
              </w:rPr>
              <w:t>18</w:t>
            </w:r>
            <w:r w:rsidR="00817B63" w:rsidRPr="00817B63">
              <w:rPr>
                <w:sz w:val="22"/>
                <w:szCs w:val="22"/>
              </w:rPr>
              <w:t>)</w:t>
            </w:r>
            <w:r w:rsidR="00224C0C">
              <w:rPr>
                <w:sz w:val="22"/>
                <w:szCs w:val="22"/>
              </w:rPr>
              <w:t xml:space="preserve"> ; </w:t>
            </w:r>
            <w:r w:rsidR="00817B63" w:rsidRPr="00817B63">
              <w:rPr>
                <w:sz w:val="22"/>
                <w:szCs w:val="22"/>
              </w:rPr>
              <w:t>la droite horizontale a pour équation Y=1/6 ; on note ainsi une bonne répartition autour de la valeur théorique 1/6</w:t>
            </w:r>
            <w:r w:rsidR="00224C0C">
              <w:rPr>
                <w:sz w:val="22"/>
                <w:szCs w:val="22"/>
              </w:rPr>
              <w:t xml:space="preserve">. </w:t>
            </w:r>
          </w:p>
          <w:p w:rsidR="00560413" w:rsidRPr="00EE3262" w:rsidRDefault="00560413" w:rsidP="00234C91">
            <w:pPr>
              <w:pStyle w:val="Default"/>
              <w:spacing w:before="120"/>
              <w:jc w:val="both"/>
              <w:rPr>
                <w:color w:val="323232"/>
                <w:sz w:val="22"/>
                <w:szCs w:val="22"/>
              </w:rPr>
            </w:pPr>
          </w:p>
        </w:tc>
        <w:tc>
          <w:tcPr>
            <w:tcW w:w="3261" w:type="dxa"/>
            <w:gridSpan w:val="2"/>
          </w:tcPr>
          <w:p w:rsidR="00560413" w:rsidRPr="00EE3262" w:rsidRDefault="00CF05D7" w:rsidP="00234C91">
            <w:pPr>
              <w:pStyle w:val="Default"/>
              <w:spacing w:before="120" w:after="120"/>
              <w:jc w:val="center"/>
              <w:rPr>
                <w:b/>
                <w:color w:val="323232"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651A0B5C" wp14:editId="3332AAF4">
                  <wp:extent cx="1818861" cy="1371600"/>
                  <wp:effectExtent l="0" t="0" r="0" b="0"/>
                  <wp:docPr id="12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8861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60413" w:rsidRDefault="00560413" w:rsidP="002B79A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718F8" w:rsidRDefault="009718F8" w:rsidP="00103EA7">
      <w:pPr>
        <w:pStyle w:val="Default"/>
        <w:jc w:val="both"/>
        <w:rPr>
          <w:b/>
          <w:i/>
          <w:iCs/>
          <w:sz w:val="22"/>
          <w:szCs w:val="22"/>
        </w:rPr>
      </w:pPr>
    </w:p>
    <w:p w:rsidR="009718F8" w:rsidRDefault="009718F8" w:rsidP="00103EA7">
      <w:pPr>
        <w:pStyle w:val="Default"/>
        <w:jc w:val="both"/>
        <w:rPr>
          <w:b/>
          <w:i/>
          <w:iCs/>
          <w:sz w:val="22"/>
          <w:szCs w:val="22"/>
        </w:rPr>
      </w:pPr>
    </w:p>
    <w:p w:rsidR="00224C0C" w:rsidRPr="00224C0C" w:rsidRDefault="00817B63" w:rsidP="00103EA7">
      <w:pPr>
        <w:pStyle w:val="Default"/>
        <w:jc w:val="both"/>
        <w:rPr>
          <w:b/>
          <w:sz w:val="22"/>
          <w:szCs w:val="22"/>
        </w:rPr>
      </w:pPr>
      <w:r w:rsidRPr="00224C0C">
        <w:rPr>
          <w:b/>
          <w:i/>
          <w:iCs/>
          <w:sz w:val="22"/>
          <w:szCs w:val="22"/>
        </w:rPr>
        <w:lastRenderedPageBreak/>
        <w:t xml:space="preserve">Remarque </w:t>
      </w:r>
    </w:p>
    <w:p w:rsidR="00103EA7" w:rsidRPr="002B79A3" w:rsidRDefault="00224C0C" w:rsidP="00103EA7">
      <w:pPr>
        <w:pStyle w:val="Default"/>
        <w:jc w:val="both"/>
        <w:rPr>
          <w:sz w:val="22"/>
          <w:szCs w:val="22"/>
        </w:rPr>
      </w:pPr>
      <w:r>
        <w:rPr>
          <w:sz w:val="22"/>
          <w:szCs w:val="22"/>
        </w:rPr>
        <w:t>I</w:t>
      </w:r>
      <w:r w:rsidR="00817B63" w:rsidRPr="00560413">
        <w:rPr>
          <w:sz w:val="22"/>
          <w:szCs w:val="22"/>
        </w:rPr>
        <w:t>l est bien sûr possible de faire le même travail avec, par exemple, la somme égale à 2 pour laquelle la valeur théorique est plus éloignée de 0,5 (1/36) et qui donnerait probablement des résultats moins bien distribués autour de cette fréquence théorique.</w:t>
      </w:r>
    </w:p>
    <w:p w:rsidR="00454802" w:rsidRDefault="00454802" w:rsidP="00103EA7">
      <w:pPr>
        <w:spacing w:after="0" w:line="240" w:lineRule="auto"/>
        <w:jc w:val="both"/>
        <w:rPr>
          <w:rFonts w:ascii="Times New Roman" w:hAnsi="Times New Roman"/>
        </w:rPr>
      </w:pPr>
    </w:p>
    <w:p w:rsidR="00D26568" w:rsidRDefault="00D26568" w:rsidP="00D26568">
      <w:pPr>
        <w:spacing w:after="0" w:line="240" w:lineRule="auto"/>
        <w:jc w:val="both"/>
        <w:rPr>
          <w:sz w:val="23"/>
          <w:szCs w:val="23"/>
        </w:rPr>
      </w:pPr>
    </w:p>
    <w:p w:rsidR="00D26568" w:rsidRDefault="00D26568" w:rsidP="00D26568">
      <w:pPr>
        <w:spacing w:after="0" w:line="240" w:lineRule="auto"/>
        <w:jc w:val="both"/>
        <w:rPr>
          <w:rFonts w:ascii="Times New Roman" w:hAnsi="Times New Roman"/>
          <w:b/>
          <w:color w:val="323232"/>
        </w:rPr>
      </w:pPr>
    </w:p>
    <w:p w:rsidR="000945FB" w:rsidRDefault="000945FB" w:rsidP="002850CB">
      <w:pPr>
        <w:spacing w:after="0" w:line="240" w:lineRule="auto"/>
        <w:jc w:val="both"/>
        <w:rPr>
          <w:rFonts w:ascii="Times New Roman" w:hAnsi="Times New Roman"/>
          <w:b/>
          <w:color w:val="323232"/>
        </w:rPr>
      </w:pPr>
    </w:p>
    <w:p w:rsidR="000945FB" w:rsidRPr="002850CB" w:rsidRDefault="000945FB" w:rsidP="002850CB">
      <w:pPr>
        <w:spacing w:after="0" w:line="240" w:lineRule="auto"/>
        <w:jc w:val="both"/>
        <w:rPr>
          <w:rFonts w:ascii="Times New Roman" w:hAnsi="Times New Roman"/>
          <w:b/>
          <w:color w:val="323232"/>
        </w:rPr>
      </w:pPr>
    </w:p>
    <w:sectPr w:rsidR="000945FB" w:rsidRPr="002850CB" w:rsidSect="00F23FDC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/>
      <w:pgMar w:top="737" w:right="1134" w:bottom="102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01D9" w:rsidRDefault="008C01D9" w:rsidP="00FD0E1C">
      <w:pPr>
        <w:spacing w:after="0" w:line="240" w:lineRule="auto"/>
      </w:pPr>
      <w:r>
        <w:separator/>
      </w:r>
    </w:p>
  </w:endnote>
  <w:endnote w:type="continuationSeparator" w:id="0">
    <w:p w:rsidR="008C01D9" w:rsidRDefault="008C01D9" w:rsidP="00FD0E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08AE" w:rsidRDefault="003608AE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E1C" w:rsidRPr="003608AE" w:rsidRDefault="003608AE" w:rsidP="003608AE">
    <w:pPr>
      <w:pStyle w:val="Pieddepage"/>
      <w:jc w:val="center"/>
      <w:rPr>
        <w:rFonts w:ascii="Arial" w:hAnsi="Arial" w:cs="Arial"/>
        <w:sz w:val="16"/>
        <w:szCs w:val="16"/>
        <w:lang w:val="en-US"/>
      </w:rPr>
    </w:pPr>
    <w:r w:rsidRPr="000D7109">
      <w:rPr>
        <w:rFonts w:ascii="Arial" w:hAnsi="Arial" w:cs="Arial"/>
        <w:b/>
        <w:smallCaps/>
        <w:sz w:val="16"/>
        <w:szCs w:val="16"/>
        <w:lang w:val="en-US"/>
      </w:rPr>
      <w:t xml:space="preserve">©2015 </w:t>
    </w:r>
    <w:r>
      <w:rPr>
        <w:rFonts w:ascii="Arial" w:hAnsi="Arial" w:cs="Arial"/>
        <w:b/>
        <w:sz w:val="16"/>
        <w:szCs w:val="16"/>
        <w:lang w:val="en-US"/>
      </w:rPr>
      <w:t xml:space="preserve">Texas Instruments </w:t>
    </w:r>
    <w:r w:rsidRPr="00D97106">
      <w:rPr>
        <w:rFonts w:ascii="Arial" w:hAnsi="Arial" w:cs="Arial"/>
        <w:b/>
        <w:sz w:val="16"/>
        <w:szCs w:val="16"/>
        <w:lang w:val="en-US"/>
      </w:rPr>
      <w:t xml:space="preserve"> </w:t>
    </w:r>
    <w:r>
      <w:rPr>
        <w:rFonts w:ascii="Arial" w:hAnsi="Arial" w:cs="Arial"/>
        <w:b/>
        <w:sz w:val="16"/>
        <w:szCs w:val="16"/>
        <w:lang w:val="en-US"/>
      </w:rPr>
      <w:t xml:space="preserve"> </w:t>
    </w:r>
    <w:r>
      <w:rPr>
        <w:noProof/>
        <w:lang w:eastAsia="fr-FR"/>
      </w:rPr>
      <w:drawing>
        <wp:inline distT="0" distB="0" distL="0" distR="0" wp14:anchorId="64C96A3C" wp14:editId="1DFD69F9">
          <wp:extent cx="819150" cy="285750"/>
          <wp:effectExtent l="0" t="0" r="0" b="0"/>
          <wp:docPr id="11" name="Image 1" descr="Licence Creative 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1" descr="Licence Creative 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19150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0D7109">
      <w:rPr>
        <w:rFonts w:ascii="Arial" w:hAnsi="Arial" w:cs="Arial"/>
        <w:b/>
        <w:smallCaps/>
        <w:sz w:val="18"/>
        <w:szCs w:val="18"/>
        <w:lang w:val="en-US"/>
      </w:rPr>
      <w:tab/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begin"/>
    </w:r>
    <w:r w:rsidRPr="000D7109">
      <w:rPr>
        <w:rStyle w:val="Numrodepage"/>
        <w:rFonts w:ascii="Arial" w:hAnsi="Arial" w:cs="Arial"/>
        <w:b/>
        <w:sz w:val="18"/>
        <w:szCs w:val="18"/>
        <w:lang w:val="en-US"/>
      </w:rPr>
      <w:instrText xml:space="preserve"> PAGE </w:instrTex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separate"/>
    </w:r>
    <w:r w:rsidR="00E93531">
      <w:rPr>
        <w:rStyle w:val="Numrodepage"/>
        <w:rFonts w:ascii="Arial" w:hAnsi="Arial" w:cs="Arial"/>
        <w:b/>
        <w:noProof/>
        <w:sz w:val="18"/>
        <w:szCs w:val="18"/>
        <w:lang w:val="en-US"/>
      </w:rPr>
      <w:t>3</w: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end"/>
    </w:r>
    <w:r w:rsidRPr="000D7109">
      <w:rPr>
        <w:rStyle w:val="Numrodepage"/>
        <w:lang w:val="en-US"/>
      </w:rPr>
      <w:tab/>
    </w:r>
    <w:r w:rsidRPr="000D7109">
      <w:rPr>
        <w:rStyle w:val="Numrodepage"/>
        <w:rFonts w:ascii="Arial" w:hAnsi="Arial" w:cs="Arial"/>
        <w:b/>
        <w:sz w:val="16"/>
        <w:szCs w:val="16"/>
        <w:lang w:val="en-US"/>
      </w:rPr>
      <w:t>education.ti.com</w:t>
    </w:r>
    <w:r>
      <w:rPr>
        <w:rStyle w:val="Numrodepage"/>
        <w:rFonts w:ascii="Arial" w:hAnsi="Arial" w:cs="Arial"/>
        <w:b/>
        <w:sz w:val="16"/>
        <w:szCs w:val="16"/>
        <w:lang w:val="en-US"/>
      </w:rPr>
      <w:t>/france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08AE" w:rsidRDefault="003608AE">
    <w:r>
      <w:rPr>
        <w:noProof/>
        <w:lang w:eastAsia="fr-FR"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1704CDD1" wp14:editId="2E5878EF">
              <wp:simplePos x="0" y="0"/>
              <wp:positionH relativeFrom="column">
                <wp:posOffset>-101600</wp:posOffset>
              </wp:positionH>
              <wp:positionV relativeFrom="paragraph">
                <wp:posOffset>143509</wp:posOffset>
              </wp:positionV>
              <wp:extent cx="6438900" cy="0"/>
              <wp:effectExtent l="0" t="0" r="19050" b="19050"/>
              <wp:wrapNone/>
              <wp:docPr id="6" name="Connecteur droit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6438900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/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Connecteur droit 6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8pt,11.3pt" to="499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" strokecolor="windowText" strokeweight=".5pt">
              <o:lock v:ext="edit" shapetype="f"/>
            </v:line>
          </w:pict>
        </mc:Fallback>
      </mc:AlternateContent>
    </w:r>
    <w:r>
      <w:rPr>
        <w:noProof/>
      </w:rPr>
      <w:t xml:space="preserve"> </w:t>
    </w:r>
  </w:p>
  <w:tbl>
    <w:tblPr>
      <w:tblW w:w="0" w:type="auto"/>
      <w:jc w:val="center"/>
      <w:tblLook w:val="04A0" w:firstRow="1" w:lastRow="0" w:firstColumn="1" w:lastColumn="0" w:noHBand="0" w:noVBand="1"/>
    </w:tblPr>
    <w:tblGrid>
      <w:gridCol w:w="5637"/>
      <w:gridCol w:w="1598"/>
    </w:tblGrid>
    <w:tr w:rsidR="003608AE" w:rsidTr="00A0519F">
      <w:trPr>
        <w:jc w:val="center"/>
      </w:trPr>
      <w:tc>
        <w:tcPr>
          <w:tcW w:w="5637" w:type="dxa"/>
        </w:tcPr>
        <w:p w:rsidR="003608AE" w:rsidRPr="00E270B8" w:rsidRDefault="003608AE" w:rsidP="00A0519F">
          <w:pPr>
            <w:tabs>
              <w:tab w:val="center" w:pos="4320"/>
              <w:tab w:val="right" w:pos="8640"/>
            </w:tabs>
            <w:rPr>
              <w:rFonts w:cs="Helvetica"/>
              <w:color w:val="373737"/>
              <w:sz w:val="20"/>
            </w:rPr>
          </w:pPr>
          <w:r w:rsidRPr="00E270B8">
            <w:rPr>
              <w:rFonts w:cs="Helvetica"/>
              <w:color w:val="373737"/>
              <w:sz w:val="20"/>
            </w:rPr>
            <w:t>Ce document est mis à disposition sous licence Creative Commons</w:t>
          </w:r>
        </w:p>
        <w:p w:rsidR="003608AE" w:rsidRPr="00E270B8" w:rsidRDefault="00E93531" w:rsidP="00A0519F">
          <w:pPr>
            <w:tabs>
              <w:tab w:val="center" w:pos="4320"/>
              <w:tab w:val="right" w:pos="8640"/>
            </w:tabs>
            <w:rPr>
              <w:sz w:val="20"/>
            </w:rPr>
          </w:pPr>
          <w:hyperlink r:id="rId1" w:history="1">
            <w:r w:rsidR="003608AE" w:rsidRPr="00E270B8">
              <w:rPr>
                <w:rStyle w:val="Lienhypertexte"/>
                <w:sz w:val="20"/>
              </w:rPr>
              <w:t>http://creativecommons.org/licenses/by-nc-sa/2.0/fr/</w:t>
            </w:r>
          </w:hyperlink>
        </w:p>
      </w:tc>
      <w:tc>
        <w:tcPr>
          <w:tcW w:w="1598" w:type="dxa"/>
        </w:tcPr>
        <w:p w:rsidR="003608AE" w:rsidRDefault="003608AE" w:rsidP="00A0519F">
          <w:pPr>
            <w:tabs>
              <w:tab w:val="center" w:pos="4320"/>
              <w:tab w:val="right" w:pos="8640"/>
            </w:tabs>
          </w:pPr>
          <w:r>
            <w:rPr>
              <w:noProof/>
              <w:lang w:eastAsia="fr-FR"/>
            </w:rPr>
            <w:drawing>
              <wp:inline distT="0" distB="0" distL="0" distR="0" wp14:anchorId="13243089" wp14:editId="6E66A4B9">
                <wp:extent cx="819150" cy="285750"/>
                <wp:effectExtent l="0" t="0" r="0" b="0"/>
                <wp:docPr id="3" name="Image 3" descr="Licence Creative Commons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1" descr="Licence Creative Commons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1915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3608AE" w:rsidRDefault="003608AE" w:rsidP="00A0519F">
    <w:pPr>
      <w:pStyle w:val="Pieddepage"/>
      <w:jc w:val="center"/>
      <w:rPr>
        <w:rFonts w:ascii="Arial" w:hAnsi="Arial" w:cs="Arial"/>
        <w:b/>
        <w:smallCaps/>
        <w:sz w:val="16"/>
        <w:szCs w:val="16"/>
      </w:rPr>
    </w:pPr>
    <w:r>
      <w:rPr>
        <w:noProof/>
        <w:lang w:eastAsia="fr-FR"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2CA4CCF" wp14:editId="55F187ED">
              <wp:simplePos x="0" y="0"/>
              <wp:positionH relativeFrom="column">
                <wp:posOffset>-130175</wp:posOffset>
              </wp:positionH>
              <wp:positionV relativeFrom="paragraph">
                <wp:posOffset>-3176</wp:posOffset>
              </wp:positionV>
              <wp:extent cx="6438900" cy="0"/>
              <wp:effectExtent l="0" t="0" r="19050" b="19050"/>
              <wp:wrapNone/>
              <wp:docPr id="4" name="Connecteur droit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6438900" cy="0"/>
                      </a:xfrm>
                      <a:prstGeom prst="line">
                        <a:avLst/>
                      </a:prstGeom>
                      <a:noFill/>
                      <a:ln w="6350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/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id="Connecteur droit 4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-10.25pt,-.25pt" to="496.75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" strokecolor="windowText" strokeweight=".5pt">
              <o:lock v:ext="edit" shapetype="f"/>
            </v:line>
          </w:pict>
        </mc:Fallback>
      </mc:AlternateContent>
    </w:r>
  </w:p>
  <w:p w:rsidR="003608AE" w:rsidRPr="00E93531" w:rsidRDefault="003608AE" w:rsidP="003608AE">
    <w:pPr>
      <w:pStyle w:val="Pieddepage"/>
      <w:jc w:val="center"/>
      <w:rPr>
        <w:rFonts w:ascii="Arial" w:hAnsi="Arial" w:cs="Arial"/>
        <w:sz w:val="16"/>
        <w:szCs w:val="16"/>
      </w:rPr>
    </w:pPr>
    <w:r w:rsidRPr="00E93531">
      <w:rPr>
        <w:rFonts w:ascii="Arial" w:hAnsi="Arial" w:cs="Arial"/>
        <w:b/>
        <w:smallCaps/>
        <w:sz w:val="16"/>
        <w:szCs w:val="16"/>
      </w:rPr>
      <w:t xml:space="preserve">©2015 </w:t>
    </w:r>
    <w:r w:rsidR="00E93531" w:rsidRPr="00E93531">
      <w:rPr>
        <w:rFonts w:ascii="Arial" w:hAnsi="Arial" w:cs="Arial"/>
        <w:b/>
        <w:sz w:val="16"/>
        <w:szCs w:val="16"/>
      </w:rPr>
      <w:t>Texas Instruments / photocopie autorisée</w:t>
    </w:r>
    <w:r w:rsidRPr="00E93531"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begin"/>
    </w:r>
    <w:r w:rsidRPr="00E93531">
      <w:rPr>
        <w:rStyle w:val="Numrodepage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separate"/>
    </w:r>
    <w:r w:rsidR="00E93531">
      <w:rPr>
        <w:rStyle w:val="Numrodepage"/>
        <w:rFonts w:ascii="Arial" w:hAnsi="Arial" w:cs="Arial"/>
        <w:b/>
        <w:noProof/>
        <w:sz w:val="18"/>
        <w:szCs w:val="18"/>
      </w:rPr>
      <w:t>1</w: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end"/>
    </w:r>
    <w:r w:rsidRPr="00E93531">
      <w:rPr>
        <w:rStyle w:val="Numrodepage"/>
      </w:rPr>
      <w:tab/>
    </w:r>
    <w:r w:rsidRPr="00E93531">
      <w:rPr>
        <w:rStyle w:val="Numrodepage"/>
        <w:rFonts w:ascii="Arial" w:hAnsi="Arial" w:cs="Arial"/>
        <w:b/>
        <w:sz w:val="16"/>
        <w:szCs w:val="16"/>
      </w:rPr>
      <w:t>education.ti.com</w:t>
    </w:r>
    <w:r w:rsidR="00E93531">
      <w:rPr>
        <w:rStyle w:val="Numrodepage"/>
        <w:rFonts w:ascii="Arial" w:hAnsi="Arial" w:cs="Arial"/>
        <w:b/>
        <w:sz w:val="16"/>
        <w:szCs w:val="16"/>
      </w:rPr>
      <w:t>/france</w:t>
    </w:r>
    <w:bookmarkStart w:id="0" w:name="_GoBack"/>
    <w:bookmarkEnd w:id="0"/>
  </w:p>
  <w:p w:rsidR="00F23FDC" w:rsidRPr="00E93531" w:rsidRDefault="00F23FDC" w:rsidP="00F23FDC">
    <w:pPr>
      <w:pStyle w:val="Pieddepage"/>
      <w:tabs>
        <w:tab w:val="clear" w:pos="4536"/>
        <w:tab w:val="clear" w:pos="9072"/>
        <w:tab w:val="center" w:pos="4962"/>
        <w:tab w:val="center" w:pos="5103"/>
        <w:tab w:val="right" w:pos="9639"/>
      </w:tabs>
      <w:ind w:right="-1"/>
      <w:rPr>
        <w:rFonts w:ascii="Verdana" w:hAnsi="Verdana"/>
        <w:b/>
        <w:sz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01D9" w:rsidRDefault="008C01D9" w:rsidP="00FD0E1C">
      <w:pPr>
        <w:spacing w:after="0" w:line="240" w:lineRule="auto"/>
      </w:pPr>
      <w:r>
        <w:separator/>
      </w:r>
    </w:p>
  </w:footnote>
  <w:footnote w:type="continuationSeparator" w:id="0">
    <w:p w:rsidR="008C01D9" w:rsidRDefault="008C01D9" w:rsidP="00FD0E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08AE" w:rsidRDefault="003608AE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0E1C" w:rsidRDefault="0024425B" w:rsidP="0024425B">
    <w:pPr>
      <w:pStyle w:val="En-tte"/>
      <w:tabs>
        <w:tab w:val="clear" w:pos="9072"/>
        <w:tab w:val="right" w:pos="9639"/>
      </w:tabs>
    </w:pPr>
    <w:r>
      <w:rPr>
        <w:rFonts w:ascii="Verdana" w:hAnsi="Verdana"/>
        <w:b/>
        <w:sz w:val="18"/>
        <w:szCs w:val="18"/>
      </w:rPr>
      <w:tab/>
    </w:r>
    <w:r>
      <w:rPr>
        <w:rFonts w:ascii="Verdana" w:hAnsi="Verdana"/>
        <w:b/>
        <w:sz w:val="18"/>
        <w:szCs w:val="18"/>
      </w:rPr>
      <w:tab/>
      <w:t xml:space="preserve">  </w:t>
    </w:r>
    <w:r>
      <w:rPr>
        <w:rFonts w:ascii="Verdana" w:hAnsi="Verdana"/>
        <w:b/>
        <w:spacing w:val="20"/>
        <w:sz w:val="20"/>
        <w:szCs w:val="20"/>
        <w:highlight w:val="lightGray"/>
        <w:bdr w:val="single" w:sz="4" w:space="0" w:color="auto"/>
        <w:shd w:val="clear" w:color="auto" w:fill="BFBFBF"/>
      </w:rPr>
      <w:t xml:space="preserve"> F</w:t>
    </w:r>
    <w:r w:rsidRPr="00893E89">
      <w:rPr>
        <w:rFonts w:ascii="Verdana" w:hAnsi="Verdana"/>
        <w:b/>
        <w:spacing w:val="20"/>
        <w:sz w:val="20"/>
        <w:szCs w:val="20"/>
        <w:highlight w:val="lightGray"/>
        <w:bdr w:val="single" w:sz="4" w:space="0" w:color="auto"/>
        <w:shd w:val="clear" w:color="auto" w:fill="BFBFBF"/>
      </w:rPr>
      <w:t xml:space="preserve">iche </w:t>
    </w:r>
    <w:r w:rsidR="00A223C9">
      <w:rPr>
        <w:rFonts w:ascii="Verdana" w:hAnsi="Verdana"/>
        <w:b/>
        <w:spacing w:val="20"/>
        <w:sz w:val="20"/>
        <w:szCs w:val="20"/>
        <w:highlight w:val="lightGray"/>
        <w:bdr w:val="single" w:sz="4" w:space="0" w:color="auto"/>
        <w:shd w:val="clear" w:color="auto" w:fill="BFBFBF"/>
      </w:rPr>
      <w:t>professeur</w:t>
    </w:r>
  </w:p>
  <w:p w:rsidR="0024425B" w:rsidRPr="0024425B" w:rsidRDefault="0024425B" w:rsidP="00FD0E1C">
    <w:pPr>
      <w:pStyle w:val="En-tte"/>
      <w:rPr>
        <w:sz w:val="12"/>
        <w:szCs w:val="1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9889" w:type="dxa"/>
      <w:tblLook w:val="04A0" w:firstRow="1" w:lastRow="0" w:firstColumn="1" w:lastColumn="0" w:noHBand="0" w:noVBand="1"/>
    </w:tblPr>
    <w:tblGrid>
      <w:gridCol w:w="2444"/>
      <w:gridCol w:w="4752"/>
      <w:gridCol w:w="2693"/>
    </w:tblGrid>
    <w:tr w:rsidR="00F23FDC" w:rsidRPr="007625A1" w:rsidTr="00C96914">
      <w:tc>
        <w:tcPr>
          <w:tcW w:w="2444" w:type="dxa"/>
        </w:tcPr>
        <w:p w:rsidR="00F23FDC" w:rsidRPr="00B0338F" w:rsidRDefault="00F23FDC" w:rsidP="00C96914">
          <w:pPr>
            <w:pStyle w:val="En-tte"/>
            <w:tabs>
              <w:tab w:val="clear" w:pos="9072"/>
              <w:tab w:val="right" w:pos="9639"/>
            </w:tabs>
            <w:spacing w:before="60"/>
            <w:rPr>
              <w:rFonts w:ascii="Verdana" w:hAnsi="Verdana"/>
              <w:sz w:val="16"/>
              <w:szCs w:val="16"/>
            </w:rPr>
          </w:pPr>
          <w:r w:rsidRPr="00B0338F">
            <w:rPr>
              <w:rFonts w:ascii="Verdana" w:hAnsi="Verdana"/>
              <w:sz w:val="16"/>
              <w:szCs w:val="16"/>
            </w:rPr>
            <w:t xml:space="preserve">Auteur : </w:t>
          </w:r>
          <w:r>
            <w:rPr>
              <w:rFonts w:ascii="Verdana" w:hAnsi="Verdana"/>
              <w:sz w:val="16"/>
              <w:szCs w:val="16"/>
            </w:rPr>
            <w:t>Daniel Vagost</w:t>
          </w:r>
        </w:p>
      </w:tc>
      <w:tc>
        <w:tcPr>
          <w:tcW w:w="4752" w:type="dxa"/>
        </w:tcPr>
        <w:p w:rsidR="00F23FDC" w:rsidRPr="007625A1" w:rsidRDefault="00F23FDC" w:rsidP="00C96914">
          <w:pPr>
            <w:pStyle w:val="En-tte"/>
            <w:tabs>
              <w:tab w:val="clear" w:pos="9072"/>
              <w:tab w:val="right" w:pos="9639"/>
            </w:tabs>
            <w:rPr>
              <w:sz w:val="18"/>
              <w:szCs w:val="18"/>
            </w:rPr>
          </w:pPr>
        </w:p>
      </w:tc>
      <w:tc>
        <w:tcPr>
          <w:tcW w:w="2693" w:type="dxa"/>
          <w:shd w:val="clear" w:color="auto" w:fill="BFBFBF"/>
        </w:tcPr>
        <w:p w:rsidR="00F23FDC" w:rsidRPr="007625A1" w:rsidRDefault="00F23FDC" w:rsidP="00C96914">
          <w:pPr>
            <w:pStyle w:val="En-tte"/>
            <w:tabs>
              <w:tab w:val="clear" w:pos="9072"/>
              <w:tab w:val="right" w:pos="9639"/>
            </w:tabs>
            <w:rPr>
              <w:sz w:val="18"/>
              <w:szCs w:val="18"/>
            </w:rPr>
          </w:pPr>
          <w:r w:rsidRPr="007625A1">
            <w:rPr>
              <w:rFonts w:ascii="Verdana" w:hAnsi="Verdana"/>
              <w:b/>
              <w:spacing w:val="20"/>
            </w:rPr>
            <w:t>Fiche professeur</w:t>
          </w:r>
        </w:p>
      </w:tc>
    </w:tr>
  </w:tbl>
  <w:p w:rsidR="00F23FDC" w:rsidRPr="00F23FDC" w:rsidRDefault="00F23FDC" w:rsidP="00F23FDC">
    <w:pPr>
      <w:pStyle w:val="En-tte"/>
      <w:rPr>
        <w:sz w:val="12"/>
        <w:szCs w:val="1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15"/>
    <w:multiLevelType w:val="singleLevel"/>
    <w:tmpl w:val="00000015"/>
    <w:lvl w:ilvl="0">
      <w:numFmt w:val="bullet"/>
      <w:lvlText w:val=""/>
      <w:lvlJc w:val="left"/>
      <w:pPr>
        <w:tabs>
          <w:tab w:val="num" w:pos="0"/>
        </w:tabs>
        <w:ind w:left="283" w:hanging="283"/>
      </w:pPr>
      <w:rPr>
        <w:rFonts w:ascii="Symbol" w:hAnsi="Symbol" w:cs="Times New Roman"/>
      </w:rPr>
    </w:lvl>
  </w:abstractNum>
  <w:abstractNum w:abstractNumId="1">
    <w:nsid w:val="07987AAF"/>
    <w:multiLevelType w:val="hybridMultilevel"/>
    <w:tmpl w:val="2C9825B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51B0F55"/>
    <w:multiLevelType w:val="hybridMultilevel"/>
    <w:tmpl w:val="EFA09130"/>
    <w:lvl w:ilvl="0" w:tplc="F568336A">
      <w:start w:val="1"/>
      <w:numFmt w:val="decimal"/>
      <w:lvlText w:val="%1."/>
      <w:lvlJc w:val="left"/>
      <w:pPr>
        <w:ind w:left="502" w:hanging="360"/>
      </w:pPr>
      <w:rPr>
        <w:rFonts w:hint="default"/>
        <w:b/>
        <w:sz w:val="24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>
    <w:nsid w:val="35AB2A5C"/>
    <w:multiLevelType w:val="hybridMultilevel"/>
    <w:tmpl w:val="92E4B64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176AD4"/>
    <w:multiLevelType w:val="hybridMultilevel"/>
    <w:tmpl w:val="12D8277E"/>
    <w:lvl w:ilvl="0" w:tplc="384E59EC">
      <w:start w:val="3"/>
      <w:numFmt w:val="decimal"/>
      <w:lvlText w:val="%1."/>
      <w:lvlJc w:val="left"/>
      <w:pPr>
        <w:tabs>
          <w:tab w:val="num" w:pos="-94"/>
        </w:tabs>
        <w:ind w:left="-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626"/>
        </w:tabs>
        <w:ind w:left="62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346"/>
        </w:tabs>
        <w:ind w:left="134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066"/>
        </w:tabs>
        <w:ind w:left="206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86"/>
        </w:tabs>
        <w:ind w:left="278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506"/>
        </w:tabs>
        <w:ind w:left="350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226"/>
        </w:tabs>
        <w:ind w:left="422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946"/>
        </w:tabs>
        <w:ind w:left="494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666"/>
        </w:tabs>
        <w:ind w:left="5666" w:hanging="180"/>
      </w:pPr>
    </w:lvl>
  </w:abstractNum>
  <w:abstractNum w:abstractNumId="5">
    <w:nsid w:val="55E330AE"/>
    <w:multiLevelType w:val="hybridMultilevel"/>
    <w:tmpl w:val="F252DB3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5D9F6C36"/>
    <w:multiLevelType w:val="hybridMultilevel"/>
    <w:tmpl w:val="7826DD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DD8622F"/>
    <w:multiLevelType w:val="hybridMultilevel"/>
    <w:tmpl w:val="99B8925E"/>
    <w:lvl w:ilvl="0" w:tplc="3B2C8B90">
      <w:start w:val="1"/>
      <w:numFmt w:val="decimal"/>
      <w:lvlText w:val="%1."/>
      <w:lvlJc w:val="left"/>
      <w:pPr>
        <w:tabs>
          <w:tab w:val="num" w:pos="-94"/>
        </w:tabs>
        <w:ind w:left="-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626"/>
        </w:tabs>
        <w:ind w:left="62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346"/>
        </w:tabs>
        <w:ind w:left="134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066"/>
        </w:tabs>
        <w:ind w:left="206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86"/>
        </w:tabs>
        <w:ind w:left="278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506"/>
        </w:tabs>
        <w:ind w:left="350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226"/>
        </w:tabs>
        <w:ind w:left="422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946"/>
        </w:tabs>
        <w:ind w:left="494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666"/>
        </w:tabs>
        <w:ind w:left="5666" w:hanging="180"/>
      </w:pPr>
    </w:lvl>
  </w:abstractNum>
  <w:abstractNum w:abstractNumId="8">
    <w:nsid w:val="60740022"/>
    <w:multiLevelType w:val="hybridMultilevel"/>
    <w:tmpl w:val="EEEC7012"/>
    <w:lvl w:ilvl="0" w:tplc="B37A02FC">
      <w:start w:val="1"/>
      <w:numFmt w:val="decimal"/>
      <w:lvlText w:val="%1."/>
      <w:lvlJc w:val="left"/>
      <w:pPr>
        <w:tabs>
          <w:tab w:val="num" w:pos="-94"/>
        </w:tabs>
        <w:ind w:left="-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626"/>
        </w:tabs>
        <w:ind w:left="626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346"/>
        </w:tabs>
        <w:ind w:left="1346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066"/>
        </w:tabs>
        <w:ind w:left="2066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786"/>
        </w:tabs>
        <w:ind w:left="2786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506"/>
        </w:tabs>
        <w:ind w:left="3506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226"/>
        </w:tabs>
        <w:ind w:left="4226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4946"/>
        </w:tabs>
        <w:ind w:left="4946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666"/>
        </w:tabs>
        <w:ind w:left="5666" w:hanging="180"/>
      </w:pPr>
    </w:lvl>
  </w:abstractNum>
  <w:abstractNum w:abstractNumId="9">
    <w:nsid w:val="70EC4CAC"/>
    <w:multiLevelType w:val="hybridMultilevel"/>
    <w:tmpl w:val="2C9E1C5E"/>
    <w:lvl w:ilvl="0" w:tplc="DA28AF2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A6139B4"/>
    <w:multiLevelType w:val="hybridMultilevel"/>
    <w:tmpl w:val="D7AEB7C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E321440"/>
    <w:multiLevelType w:val="hybridMultilevel"/>
    <w:tmpl w:val="6B3EAB1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7D41D7"/>
    <w:multiLevelType w:val="hybridMultilevel"/>
    <w:tmpl w:val="43FEBC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10"/>
  </w:num>
  <w:num w:numId="4">
    <w:abstractNumId w:val="6"/>
  </w:num>
  <w:num w:numId="5">
    <w:abstractNumId w:val="12"/>
  </w:num>
  <w:num w:numId="6">
    <w:abstractNumId w:val="8"/>
  </w:num>
  <w:num w:numId="7">
    <w:abstractNumId w:val="9"/>
  </w:num>
  <w:num w:numId="8">
    <w:abstractNumId w:val="7"/>
  </w:num>
  <w:num w:numId="9">
    <w:abstractNumId w:val="3"/>
  </w:num>
  <w:num w:numId="10">
    <w:abstractNumId w:val="4"/>
  </w:num>
  <w:num w:numId="11">
    <w:abstractNumId w:val="0"/>
  </w:num>
  <w:num w:numId="12">
    <w:abstractNumId w:val="2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0E1C"/>
    <w:rsid w:val="000000D1"/>
    <w:rsid w:val="00000214"/>
    <w:rsid w:val="00000520"/>
    <w:rsid w:val="0000097B"/>
    <w:rsid w:val="000018A4"/>
    <w:rsid w:val="00002217"/>
    <w:rsid w:val="0000223E"/>
    <w:rsid w:val="000034E2"/>
    <w:rsid w:val="00005502"/>
    <w:rsid w:val="000104D1"/>
    <w:rsid w:val="00012409"/>
    <w:rsid w:val="00012452"/>
    <w:rsid w:val="0001377A"/>
    <w:rsid w:val="00013806"/>
    <w:rsid w:val="00014274"/>
    <w:rsid w:val="00015233"/>
    <w:rsid w:val="00017534"/>
    <w:rsid w:val="00017A7D"/>
    <w:rsid w:val="00021148"/>
    <w:rsid w:val="00022156"/>
    <w:rsid w:val="0002233C"/>
    <w:rsid w:val="0002486F"/>
    <w:rsid w:val="000261B2"/>
    <w:rsid w:val="000304A2"/>
    <w:rsid w:val="00031BE3"/>
    <w:rsid w:val="00031E8E"/>
    <w:rsid w:val="00033BBC"/>
    <w:rsid w:val="000346F2"/>
    <w:rsid w:val="00035289"/>
    <w:rsid w:val="00035E70"/>
    <w:rsid w:val="00036F1A"/>
    <w:rsid w:val="00037940"/>
    <w:rsid w:val="00040133"/>
    <w:rsid w:val="00040F62"/>
    <w:rsid w:val="0004183E"/>
    <w:rsid w:val="0004194B"/>
    <w:rsid w:val="0004201D"/>
    <w:rsid w:val="00042719"/>
    <w:rsid w:val="00043A5C"/>
    <w:rsid w:val="00043CD9"/>
    <w:rsid w:val="00044706"/>
    <w:rsid w:val="00044720"/>
    <w:rsid w:val="00044894"/>
    <w:rsid w:val="00044FA7"/>
    <w:rsid w:val="00045797"/>
    <w:rsid w:val="00045FAE"/>
    <w:rsid w:val="0004623A"/>
    <w:rsid w:val="0005055B"/>
    <w:rsid w:val="000505CC"/>
    <w:rsid w:val="00050E18"/>
    <w:rsid w:val="00051515"/>
    <w:rsid w:val="000519D0"/>
    <w:rsid w:val="000535D2"/>
    <w:rsid w:val="00053D00"/>
    <w:rsid w:val="000550CD"/>
    <w:rsid w:val="000554C8"/>
    <w:rsid w:val="00056034"/>
    <w:rsid w:val="00056C5E"/>
    <w:rsid w:val="00060398"/>
    <w:rsid w:val="000608ED"/>
    <w:rsid w:val="00060C51"/>
    <w:rsid w:val="000619BC"/>
    <w:rsid w:val="000627EB"/>
    <w:rsid w:val="00064349"/>
    <w:rsid w:val="00064BBD"/>
    <w:rsid w:val="00066FBA"/>
    <w:rsid w:val="000702F4"/>
    <w:rsid w:val="00070400"/>
    <w:rsid w:val="000729CF"/>
    <w:rsid w:val="00072B85"/>
    <w:rsid w:val="00073F10"/>
    <w:rsid w:val="000754AD"/>
    <w:rsid w:val="00076E33"/>
    <w:rsid w:val="00077949"/>
    <w:rsid w:val="000807CC"/>
    <w:rsid w:val="00080EA7"/>
    <w:rsid w:val="00081A84"/>
    <w:rsid w:val="00082B47"/>
    <w:rsid w:val="0008451A"/>
    <w:rsid w:val="00084E1D"/>
    <w:rsid w:val="00085D6A"/>
    <w:rsid w:val="00085E71"/>
    <w:rsid w:val="00085F76"/>
    <w:rsid w:val="0008664C"/>
    <w:rsid w:val="0008798E"/>
    <w:rsid w:val="0009111E"/>
    <w:rsid w:val="00092319"/>
    <w:rsid w:val="00092452"/>
    <w:rsid w:val="000932CB"/>
    <w:rsid w:val="00093AB9"/>
    <w:rsid w:val="000945FB"/>
    <w:rsid w:val="00094C8E"/>
    <w:rsid w:val="00094E9C"/>
    <w:rsid w:val="0009510C"/>
    <w:rsid w:val="0009598B"/>
    <w:rsid w:val="000A02D4"/>
    <w:rsid w:val="000A0483"/>
    <w:rsid w:val="000A151E"/>
    <w:rsid w:val="000A188C"/>
    <w:rsid w:val="000A2FE9"/>
    <w:rsid w:val="000A3C0D"/>
    <w:rsid w:val="000A3E57"/>
    <w:rsid w:val="000A4986"/>
    <w:rsid w:val="000A6C5A"/>
    <w:rsid w:val="000A7060"/>
    <w:rsid w:val="000A7283"/>
    <w:rsid w:val="000B142F"/>
    <w:rsid w:val="000B169A"/>
    <w:rsid w:val="000B1722"/>
    <w:rsid w:val="000B2685"/>
    <w:rsid w:val="000B3830"/>
    <w:rsid w:val="000B5032"/>
    <w:rsid w:val="000B56EE"/>
    <w:rsid w:val="000B5E45"/>
    <w:rsid w:val="000B6AF7"/>
    <w:rsid w:val="000B752E"/>
    <w:rsid w:val="000C0996"/>
    <w:rsid w:val="000C0FD6"/>
    <w:rsid w:val="000C2103"/>
    <w:rsid w:val="000C3417"/>
    <w:rsid w:val="000C34A8"/>
    <w:rsid w:val="000C3A0A"/>
    <w:rsid w:val="000C519E"/>
    <w:rsid w:val="000C5E64"/>
    <w:rsid w:val="000C5EC1"/>
    <w:rsid w:val="000C763A"/>
    <w:rsid w:val="000C765C"/>
    <w:rsid w:val="000C774B"/>
    <w:rsid w:val="000D1125"/>
    <w:rsid w:val="000D122F"/>
    <w:rsid w:val="000D233B"/>
    <w:rsid w:val="000D304F"/>
    <w:rsid w:val="000D3C46"/>
    <w:rsid w:val="000D4CF3"/>
    <w:rsid w:val="000D4E4D"/>
    <w:rsid w:val="000D58EC"/>
    <w:rsid w:val="000D628F"/>
    <w:rsid w:val="000D641A"/>
    <w:rsid w:val="000E0086"/>
    <w:rsid w:val="000E06F2"/>
    <w:rsid w:val="000E246C"/>
    <w:rsid w:val="000E39E8"/>
    <w:rsid w:val="000E3E5F"/>
    <w:rsid w:val="000E40C0"/>
    <w:rsid w:val="000E4FA3"/>
    <w:rsid w:val="000E542B"/>
    <w:rsid w:val="000E5A3F"/>
    <w:rsid w:val="000E5D7C"/>
    <w:rsid w:val="000E607C"/>
    <w:rsid w:val="000E69F1"/>
    <w:rsid w:val="000E6DD4"/>
    <w:rsid w:val="000E6F0F"/>
    <w:rsid w:val="000F0E1B"/>
    <w:rsid w:val="000F2C98"/>
    <w:rsid w:val="000F462F"/>
    <w:rsid w:val="000F46E2"/>
    <w:rsid w:val="000F61D1"/>
    <w:rsid w:val="000F6832"/>
    <w:rsid w:val="000F7E39"/>
    <w:rsid w:val="000F7FB4"/>
    <w:rsid w:val="0010002F"/>
    <w:rsid w:val="00100FDB"/>
    <w:rsid w:val="00101608"/>
    <w:rsid w:val="00102545"/>
    <w:rsid w:val="00103EA7"/>
    <w:rsid w:val="001049FA"/>
    <w:rsid w:val="00105B75"/>
    <w:rsid w:val="00105EFB"/>
    <w:rsid w:val="00106FCF"/>
    <w:rsid w:val="001100A1"/>
    <w:rsid w:val="0011246A"/>
    <w:rsid w:val="00112965"/>
    <w:rsid w:val="001144E9"/>
    <w:rsid w:val="00114D98"/>
    <w:rsid w:val="00114F7E"/>
    <w:rsid w:val="001154AD"/>
    <w:rsid w:val="00115DE5"/>
    <w:rsid w:val="00115FCE"/>
    <w:rsid w:val="001162C1"/>
    <w:rsid w:val="001169B1"/>
    <w:rsid w:val="00117771"/>
    <w:rsid w:val="00121132"/>
    <w:rsid w:val="00121B84"/>
    <w:rsid w:val="001222E2"/>
    <w:rsid w:val="0012240E"/>
    <w:rsid w:val="001234B0"/>
    <w:rsid w:val="00123589"/>
    <w:rsid w:val="00123740"/>
    <w:rsid w:val="00123F3A"/>
    <w:rsid w:val="001245D7"/>
    <w:rsid w:val="00130000"/>
    <w:rsid w:val="001303DC"/>
    <w:rsid w:val="0013041E"/>
    <w:rsid w:val="00131967"/>
    <w:rsid w:val="00131C97"/>
    <w:rsid w:val="00131E71"/>
    <w:rsid w:val="0013228B"/>
    <w:rsid w:val="00133732"/>
    <w:rsid w:val="00134001"/>
    <w:rsid w:val="00134125"/>
    <w:rsid w:val="00134B2C"/>
    <w:rsid w:val="0013570E"/>
    <w:rsid w:val="00136BD3"/>
    <w:rsid w:val="001400DA"/>
    <w:rsid w:val="00140537"/>
    <w:rsid w:val="00140F8D"/>
    <w:rsid w:val="001444C9"/>
    <w:rsid w:val="00146780"/>
    <w:rsid w:val="001508FF"/>
    <w:rsid w:val="001509C8"/>
    <w:rsid w:val="001512E1"/>
    <w:rsid w:val="00151775"/>
    <w:rsid w:val="001526F7"/>
    <w:rsid w:val="001528DE"/>
    <w:rsid w:val="00152BCA"/>
    <w:rsid w:val="00152EC9"/>
    <w:rsid w:val="00152EEE"/>
    <w:rsid w:val="001538B0"/>
    <w:rsid w:val="00153CA5"/>
    <w:rsid w:val="00153CA7"/>
    <w:rsid w:val="00153FA1"/>
    <w:rsid w:val="001557D2"/>
    <w:rsid w:val="00156F7E"/>
    <w:rsid w:val="001576AD"/>
    <w:rsid w:val="00157D63"/>
    <w:rsid w:val="00160E26"/>
    <w:rsid w:val="00161CAC"/>
    <w:rsid w:val="001624D1"/>
    <w:rsid w:val="00164D48"/>
    <w:rsid w:val="00164E80"/>
    <w:rsid w:val="00165713"/>
    <w:rsid w:val="001662E8"/>
    <w:rsid w:val="001667C4"/>
    <w:rsid w:val="001731F3"/>
    <w:rsid w:val="001756CF"/>
    <w:rsid w:val="00175820"/>
    <w:rsid w:val="00175A69"/>
    <w:rsid w:val="00175E98"/>
    <w:rsid w:val="0017620B"/>
    <w:rsid w:val="00176B34"/>
    <w:rsid w:val="00176D0A"/>
    <w:rsid w:val="00177795"/>
    <w:rsid w:val="001803EB"/>
    <w:rsid w:val="00180D97"/>
    <w:rsid w:val="0018125C"/>
    <w:rsid w:val="00182775"/>
    <w:rsid w:val="00182D90"/>
    <w:rsid w:val="00183686"/>
    <w:rsid w:val="00185502"/>
    <w:rsid w:val="0018565A"/>
    <w:rsid w:val="001859E1"/>
    <w:rsid w:val="00185EAE"/>
    <w:rsid w:val="001864F6"/>
    <w:rsid w:val="00186A73"/>
    <w:rsid w:val="00187223"/>
    <w:rsid w:val="001919E9"/>
    <w:rsid w:val="0019551A"/>
    <w:rsid w:val="001961BB"/>
    <w:rsid w:val="0019673D"/>
    <w:rsid w:val="00197F0A"/>
    <w:rsid w:val="001A0225"/>
    <w:rsid w:val="001A0D12"/>
    <w:rsid w:val="001A1812"/>
    <w:rsid w:val="001A573D"/>
    <w:rsid w:val="001B1601"/>
    <w:rsid w:val="001B233D"/>
    <w:rsid w:val="001B28D8"/>
    <w:rsid w:val="001B3286"/>
    <w:rsid w:val="001B3883"/>
    <w:rsid w:val="001B3D45"/>
    <w:rsid w:val="001B4092"/>
    <w:rsid w:val="001B58A4"/>
    <w:rsid w:val="001B59EA"/>
    <w:rsid w:val="001B7925"/>
    <w:rsid w:val="001C015B"/>
    <w:rsid w:val="001C07A9"/>
    <w:rsid w:val="001C11F3"/>
    <w:rsid w:val="001C45CD"/>
    <w:rsid w:val="001C5260"/>
    <w:rsid w:val="001C5C73"/>
    <w:rsid w:val="001C63FE"/>
    <w:rsid w:val="001C7D06"/>
    <w:rsid w:val="001C7F32"/>
    <w:rsid w:val="001D0701"/>
    <w:rsid w:val="001D2FF3"/>
    <w:rsid w:val="001D315F"/>
    <w:rsid w:val="001D6233"/>
    <w:rsid w:val="001D7566"/>
    <w:rsid w:val="001E0A79"/>
    <w:rsid w:val="001E1E3C"/>
    <w:rsid w:val="001E25BE"/>
    <w:rsid w:val="001E2887"/>
    <w:rsid w:val="001E3CC8"/>
    <w:rsid w:val="001E46AD"/>
    <w:rsid w:val="001E5499"/>
    <w:rsid w:val="001E569C"/>
    <w:rsid w:val="001E594A"/>
    <w:rsid w:val="001E7B06"/>
    <w:rsid w:val="001F01AE"/>
    <w:rsid w:val="001F06F6"/>
    <w:rsid w:val="001F1295"/>
    <w:rsid w:val="001F130D"/>
    <w:rsid w:val="001F1683"/>
    <w:rsid w:val="001F1DA6"/>
    <w:rsid w:val="001F1F9E"/>
    <w:rsid w:val="001F20E8"/>
    <w:rsid w:val="001F24C6"/>
    <w:rsid w:val="001F3C1C"/>
    <w:rsid w:val="001F471D"/>
    <w:rsid w:val="001F4956"/>
    <w:rsid w:val="001F6447"/>
    <w:rsid w:val="001F6DDF"/>
    <w:rsid w:val="001F74F5"/>
    <w:rsid w:val="001F780D"/>
    <w:rsid w:val="001F7865"/>
    <w:rsid w:val="001F79AC"/>
    <w:rsid w:val="002001C7"/>
    <w:rsid w:val="00200507"/>
    <w:rsid w:val="002008F2"/>
    <w:rsid w:val="0020129E"/>
    <w:rsid w:val="00202928"/>
    <w:rsid w:val="002046A5"/>
    <w:rsid w:val="00204B1D"/>
    <w:rsid w:val="00205C70"/>
    <w:rsid w:val="00206EA0"/>
    <w:rsid w:val="00207117"/>
    <w:rsid w:val="00207B47"/>
    <w:rsid w:val="00211D07"/>
    <w:rsid w:val="00212112"/>
    <w:rsid w:val="002122C9"/>
    <w:rsid w:val="002135A3"/>
    <w:rsid w:val="00213B0D"/>
    <w:rsid w:val="0021457D"/>
    <w:rsid w:val="0021583D"/>
    <w:rsid w:val="00217377"/>
    <w:rsid w:val="002174A2"/>
    <w:rsid w:val="00221927"/>
    <w:rsid w:val="00221D56"/>
    <w:rsid w:val="0022294C"/>
    <w:rsid w:val="00222E28"/>
    <w:rsid w:val="00222FFB"/>
    <w:rsid w:val="00224C0C"/>
    <w:rsid w:val="00224E22"/>
    <w:rsid w:val="00225668"/>
    <w:rsid w:val="0022629A"/>
    <w:rsid w:val="00227770"/>
    <w:rsid w:val="0022779D"/>
    <w:rsid w:val="00227985"/>
    <w:rsid w:val="00227B69"/>
    <w:rsid w:val="00227D19"/>
    <w:rsid w:val="00230AE2"/>
    <w:rsid w:val="00230E0B"/>
    <w:rsid w:val="00230FFD"/>
    <w:rsid w:val="002316FB"/>
    <w:rsid w:val="00233633"/>
    <w:rsid w:val="00234838"/>
    <w:rsid w:val="00234971"/>
    <w:rsid w:val="00234C91"/>
    <w:rsid w:val="002354BD"/>
    <w:rsid w:val="00237481"/>
    <w:rsid w:val="002377C5"/>
    <w:rsid w:val="00240603"/>
    <w:rsid w:val="00240782"/>
    <w:rsid w:val="00240BF6"/>
    <w:rsid w:val="002427AE"/>
    <w:rsid w:val="0024414B"/>
    <w:rsid w:val="0024425B"/>
    <w:rsid w:val="002466FF"/>
    <w:rsid w:val="0024692D"/>
    <w:rsid w:val="002478E4"/>
    <w:rsid w:val="00250D27"/>
    <w:rsid w:val="002510ED"/>
    <w:rsid w:val="0025129B"/>
    <w:rsid w:val="002536FD"/>
    <w:rsid w:val="00254238"/>
    <w:rsid w:val="002565F3"/>
    <w:rsid w:val="002568A3"/>
    <w:rsid w:val="002576E7"/>
    <w:rsid w:val="0026046A"/>
    <w:rsid w:val="00261A37"/>
    <w:rsid w:val="00261B6E"/>
    <w:rsid w:val="0026378B"/>
    <w:rsid w:val="00264D74"/>
    <w:rsid w:val="0026543B"/>
    <w:rsid w:val="00266CE7"/>
    <w:rsid w:val="002675A7"/>
    <w:rsid w:val="002703CB"/>
    <w:rsid w:val="0027089A"/>
    <w:rsid w:val="0027205E"/>
    <w:rsid w:val="00272E67"/>
    <w:rsid w:val="002745EB"/>
    <w:rsid w:val="00274874"/>
    <w:rsid w:val="002760F6"/>
    <w:rsid w:val="00276155"/>
    <w:rsid w:val="00276A0B"/>
    <w:rsid w:val="00276AEA"/>
    <w:rsid w:val="00276BDD"/>
    <w:rsid w:val="00276C70"/>
    <w:rsid w:val="00276DEE"/>
    <w:rsid w:val="00276FC8"/>
    <w:rsid w:val="0028191E"/>
    <w:rsid w:val="00281AE5"/>
    <w:rsid w:val="002820DD"/>
    <w:rsid w:val="002850CB"/>
    <w:rsid w:val="00286272"/>
    <w:rsid w:val="00286BFE"/>
    <w:rsid w:val="00286C2A"/>
    <w:rsid w:val="00287089"/>
    <w:rsid w:val="00291395"/>
    <w:rsid w:val="002921FE"/>
    <w:rsid w:val="0029531A"/>
    <w:rsid w:val="002960D5"/>
    <w:rsid w:val="00297B8F"/>
    <w:rsid w:val="002A047C"/>
    <w:rsid w:val="002A0D4E"/>
    <w:rsid w:val="002A356E"/>
    <w:rsid w:val="002A36E7"/>
    <w:rsid w:val="002A38DB"/>
    <w:rsid w:val="002A3E63"/>
    <w:rsid w:val="002A3FF6"/>
    <w:rsid w:val="002A526C"/>
    <w:rsid w:val="002A53B3"/>
    <w:rsid w:val="002B0E06"/>
    <w:rsid w:val="002B1B1F"/>
    <w:rsid w:val="002B2E1D"/>
    <w:rsid w:val="002B4E62"/>
    <w:rsid w:val="002B6D55"/>
    <w:rsid w:val="002B6EB2"/>
    <w:rsid w:val="002B6F5E"/>
    <w:rsid w:val="002B7788"/>
    <w:rsid w:val="002B79A3"/>
    <w:rsid w:val="002C1135"/>
    <w:rsid w:val="002C12DD"/>
    <w:rsid w:val="002C131A"/>
    <w:rsid w:val="002C1EF5"/>
    <w:rsid w:val="002C1F52"/>
    <w:rsid w:val="002C228F"/>
    <w:rsid w:val="002C343C"/>
    <w:rsid w:val="002C3A51"/>
    <w:rsid w:val="002C4AA4"/>
    <w:rsid w:val="002C72E6"/>
    <w:rsid w:val="002D084D"/>
    <w:rsid w:val="002D0B00"/>
    <w:rsid w:val="002D0C0D"/>
    <w:rsid w:val="002D105F"/>
    <w:rsid w:val="002D1100"/>
    <w:rsid w:val="002D407A"/>
    <w:rsid w:val="002D4D18"/>
    <w:rsid w:val="002D5C23"/>
    <w:rsid w:val="002D5C89"/>
    <w:rsid w:val="002D64CA"/>
    <w:rsid w:val="002D676C"/>
    <w:rsid w:val="002D6C28"/>
    <w:rsid w:val="002D7956"/>
    <w:rsid w:val="002E064F"/>
    <w:rsid w:val="002E0BEB"/>
    <w:rsid w:val="002E10E1"/>
    <w:rsid w:val="002E17E4"/>
    <w:rsid w:val="002E380E"/>
    <w:rsid w:val="002E594F"/>
    <w:rsid w:val="002E68F1"/>
    <w:rsid w:val="002E75F1"/>
    <w:rsid w:val="002E76E9"/>
    <w:rsid w:val="002E7B46"/>
    <w:rsid w:val="002F1689"/>
    <w:rsid w:val="002F30A0"/>
    <w:rsid w:val="002F3458"/>
    <w:rsid w:val="002F6024"/>
    <w:rsid w:val="003013AA"/>
    <w:rsid w:val="00304680"/>
    <w:rsid w:val="00304860"/>
    <w:rsid w:val="00304F97"/>
    <w:rsid w:val="003053A5"/>
    <w:rsid w:val="0030600C"/>
    <w:rsid w:val="00306639"/>
    <w:rsid w:val="00306F4F"/>
    <w:rsid w:val="00307AB0"/>
    <w:rsid w:val="0031013E"/>
    <w:rsid w:val="00311170"/>
    <w:rsid w:val="00312ABB"/>
    <w:rsid w:val="00312B9A"/>
    <w:rsid w:val="00312F6E"/>
    <w:rsid w:val="0031471A"/>
    <w:rsid w:val="003164D5"/>
    <w:rsid w:val="00317D2E"/>
    <w:rsid w:val="003234F8"/>
    <w:rsid w:val="00324702"/>
    <w:rsid w:val="00324A93"/>
    <w:rsid w:val="00325A3F"/>
    <w:rsid w:val="0032602E"/>
    <w:rsid w:val="00326DDE"/>
    <w:rsid w:val="00327AC4"/>
    <w:rsid w:val="00330157"/>
    <w:rsid w:val="00331E28"/>
    <w:rsid w:val="003320AE"/>
    <w:rsid w:val="003321E6"/>
    <w:rsid w:val="0033517A"/>
    <w:rsid w:val="00336068"/>
    <w:rsid w:val="00340946"/>
    <w:rsid w:val="0034098E"/>
    <w:rsid w:val="00340A38"/>
    <w:rsid w:val="00341122"/>
    <w:rsid w:val="00342A5B"/>
    <w:rsid w:val="00343386"/>
    <w:rsid w:val="00343BD8"/>
    <w:rsid w:val="00343F24"/>
    <w:rsid w:val="00343F47"/>
    <w:rsid w:val="003443F7"/>
    <w:rsid w:val="00346E0B"/>
    <w:rsid w:val="003502CD"/>
    <w:rsid w:val="0035137F"/>
    <w:rsid w:val="00351CFF"/>
    <w:rsid w:val="0035202B"/>
    <w:rsid w:val="0035329C"/>
    <w:rsid w:val="00353AA5"/>
    <w:rsid w:val="00354544"/>
    <w:rsid w:val="00354558"/>
    <w:rsid w:val="00356C24"/>
    <w:rsid w:val="003573C1"/>
    <w:rsid w:val="003576F5"/>
    <w:rsid w:val="00357CCD"/>
    <w:rsid w:val="003604BE"/>
    <w:rsid w:val="00360864"/>
    <w:rsid w:val="003608AE"/>
    <w:rsid w:val="00360945"/>
    <w:rsid w:val="00361E25"/>
    <w:rsid w:val="00364761"/>
    <w:rsid w:val="003658F3"/>
    <w:rsid w:val="0036597B"/>
    <w:rsid w:val="003659AD"/>
    <w:rsid w:val="003666C5"/>
    <w:rsid w:val="003668FD"/>
    <w:rsid w:val="00367224"/>
    <w:rsid w:val="0036777D"/>
    <w:rsid w:val="00367E6F"/>
    <w:rsid w:val="00370435"/>
    <w:rsid w:val="003704EB"/>
    <w:rsid w:val="0037239D"/>
    <w:rsid w:val="00373042"/>
    <w:rsid w:val="00374208"/>
    <w:rsid w:val="00374303"/>
    <w:rsid w:val="00374F4F"/>
    <w:rsid w:val="003751DC"/>
    <w:rsid w:val="00375930"/>
    <w:rsid w:val="00376012"/>
    <w:rsid w:val="00376A57"/>
    <w:rsid w:val="00376B33"/>
    <w:rsid w:val="00376DB1"/>
    <w:rsid w:val="00376EAA"/>
    <w:rsid w:val="003770D6"/>
    <w:rsid w:val="00377D91"/>
    <w:rsid w:val="00380F3A"/>
    <w:rsid w:val="00381AB4"/>
    <w:rsid w:val="00384BAC"/>
    <w:rsid w:val="00384C44"/>
    <w:rsid w:val="00384CC1"/>
    <w:rsid w:val="0038511E"/>
    <w:rsid w:val="0038587F"/>
    <w:rsid w:val="00385AF1"/>
    <w:rsid w:val="003866AC"/>
    <w:rsid w:val="00387E92"/>
    <w:rsid w:val="003901D5"/>
    <w:rsid w:val="00390BD1"/>
    <w:rsid w:val="00392388"/>
    <w:rsid w:val="00392B07"/>
    <w:rsid w:val="00394B66"/>
    <w:rsid w:val="0039555B"/>
    <w:rsid w:val="00396670"/>
    <w:rsid w:val="00397327"/>
    <w:rsid w:val="00397391"/>
    <w:rsid w:val="003A0A8E"/>
    <w:rsid w:val="003A1071"/>
    <w:rsid w:val="003A29C0"/>
    <w:rsid w:val="003A2B26"/>
    <w:rsid w:val="003A3246"/>
    <w:rsid w:val="003A3EF4"/>
    <w:rsid w:val="003A52F7"/>
    <w:rsid w:val="003A6C4E"/>
    <w:rsid w:val="003B0052"/>
    <w:rsid w:val="003B047E"/>
    <w:rsid w:val="003B0CC0"/>
    <w:rsid w:val="003B149D"/>
    <w:rsid w:val="003B45D4"/>
    <w:rsid w:val="003B62AB"/>
    <w:rsid w:val="003B7C06"/>
    <w:rsid w:val="003C21A5"/>
    <w:rsid w:val="003C223A"/>
    <w:rsid w:val="003C2ECD"/>
    <w:rsid w:val="003C57E1"/>
    <w:rsid w:val="003C592D"/>
    <w:rsid w:val="003C5F85"/>
    <w:rsid w:val="003C5FAC"/>
    <w:rsid w:val="003D12D5"/>
    <w:rsid w:val="003D1B6D"/>
    <w:rsid w:val="003D27F4"/>
    <w:rsid w:val="003D304C"/>
    <w:rsid w:val="003D3BC4"/>
    <w:rsid w:val="003D4D0E"/>
    <w:rsid w:val="003D6AE2"/>
    <w:rsid w:val="003D7663"/>
    <w:rsid w:val="003D7CE8"/>
    <w:rsid w:val="003E092C"/>
    <w:rsid w:val="003E1804"/>
    <w:rsid w:val="003E209D"/>
    <w:rsid w:val="003E2D67"/>
    <w:rsid w:val="003E32C8"/>
    <w:rsid w:val="003E4C81"/>
    <w:rsid w:val="003E512B"/>
    <w:rsid w:val="003E55DB"/>
    <w:rsid w:val="003E5934"/>
    <w:rsid w:val="003E5A1F"/>
    <w:rsid w:val="003E6FD4"/>
    <w:rsid w:val="003E745C"/>
    <w:rsid w:val="003E787A"/>
    <w:rsid w:val="003F0786"/>
    <w:rsid w:val="003F1A8F"/>
    <w:rsid w:val="003F27C5"/>
    <w:rsid w:val="003F5C02"/>
    <w:rsid w:val="003F5C55"/>
    <w:rsid w:val="00402B02"/>
    <w:rsid w:val="004038F2"/>
    <w:rsid w:val="004043A3"/>
    <w:rsid w:val="004074B5"/>
    <w:rsid w:val="0040753D"/>
    <w:rsid w:val="00407F42"/>
    <w:rsid w:val="00410BEA"/>
    <w:rsid w:val="00411655"/>
    <w:rsid w:val="00411B3B"/>
    <w:rsid w:val="00411F91"/>
    <w:rsid w:val="0041328C"/>
    <w:rsid w:val="00414190"/>
    <w:rsid w:val="00414BF6"/>
    <w:rsid w:val="0041641E"/>
    <w:rsid w:val="00416F77"/>
    <w:rsid w:val="004178AA"/>
    <w:rsid w:val="00420E67"/>
    <w:rsid w:val="00423256"/>
    <w:rsid w:val="004233D2"/>
    <w:rsid w:val="00423683"/>
    <w:rsid w:val="004243F9"/>
    <w:rsid w:val="004256B2"/>
    <w:rsid w:val="00425B99"/>
    <w:rsid w:val="00426CEB"/>
    <w:rsid w:val="00427900"/>
    <w:rsid w:val="00427D6C"/>
    <w:rsid w:val="00430E60"/>
    <w:rsid w:val="00433062"/>
    <w:rsid w:val="004339F4"/>
    <w:rsid w:val="00435BF2"/>
    <w:rsid w:val="004376CB"/>
    <w:rsid w:val="00440410"/>
    <w:rsid w:val="00440870"/>
    <w:rsid w:val="0044184C"/>
    <w:rsid w:val="00441B55"/>
    <w:rsid w:val="00442AA7"/>
    <w:rsid w:val="00443245"/>
    <w:rsid w:val="0044721C"/>
    <w:rsid w:val="004506E5"/>
    <w:rsid w:val="00450E33"/>
    <w:rsid w:val="00451006"/>
    <w:rsid w:val="004512A4"/>
    <w:rsid w:val="00453B33"/>
    <w:rsid w:val="004545D0"/>
    <w:rsid w:val="00454802"/>
    <w:rsid w:val="00454B03"/>
    <w:rsid w:val="0045594D"/>
    <w:rsid w:val="00455DA8"/>
    <w:rsid w:val="00455E44"/>
    <w:rsid w:val="00456177"/>
    <w:rsid w:val="00456823"/>
    <w:rsid w:val="0046168D"/>
    <w:rsid w:val="0046247A"/>
    <w:rsid w:val="00462B15"/>
    <w:rsid w:val="00462B99"/>
    <w:rsid w:val="00463CF6"/>
    <w:rsid w:val="00464B43"/>
    <w:rsid w:val="004665F8"/>
    <w:rsid w:val="00466B4E"/>
    <w:rsid w:val="00466F0A"/>
    <w:rsid w:val="00467843"/>
    <w:rsid w:val="004702B1"/>
    <w:rsid w:val="004703AF"/>
    <w:rsid w:val="00470C59"/>
    <w:rsid w:val="00470E2D"/>
    <w:rsid w:val="00470FD8"/>
    <w:rsid w:val="0047128A"/>
    <w:rsid w:val="00471C75"/>
    <w:rsid w:val="004736A8"/>
    <w:rsid w:val="00473D83"/>
    <w:rsid w:val="00473E58"/>
    <w:rsid w:val="00473EC7"/>
    <w:rsid w:val="00473FC5"/>
    <w:rsid w:val="00474979"/>
    <w:rsid w:val="004758FC"/>
    <w:rsid w:val="004774B6"/>
    <w:rsid w:val="00481314"/>
    <w:rsid w:val="004841C1"/>
    <w:rsid w:val="004848E0"/>
    <w:rsid w:val="0048630F"/>
    <w:rsid w:val="00486BFD"/>
    <w:rsid w:val="00486E37"/>
    <w:rsid w:val="00490065"/>
    <w:rsid w:val="00491052"/>
    <w:rsid w:val="004915B1"/>
    <w:rsid w:val="00491D5A"/>
    <w:rsid w:val="004937FD"/>
    <w:rsid w:val="004960D8"/>
    <w:rsid w:val="00497E23"/>
    <w:rsid w:val="004A1082"/>
    <w:rsid w:val="004A120A"/>
    <w:rsid w:val="004A45A7"/>
    <w:rsid w:val="004A4EFC"/>
    <w:rsid w:val="004A57CA"/>
    <w:rsid w:val="004A663C"/>
    <w:rsid w:val="004B236F"/>
    <w:rsid w:val="004B25EF"/>
    <w:rsid w:val="004B2A47"/>
    <w:rsid w:val="004B66BE"/>
    <w:rsid w:val="004B6EC6"/>
    <w:rsid w:val="004B7C5D"/>
    <w:rsid w:val="004B7FD6"/>
    <w:rsid w:val="004C00C7"/>
    <w:rsid w:val="004C0611"/>
    <w:rsid w:val="004C0831"/>
    <w:rsid w:val="004C0B87"/>
    <w:rsid w:val="004C183D"/>
    <w:rsid w:val="004C18AE"/>
    <w:rsid w:val="004C244F"/>
    <w:rsid w:val="004C4A7E"/>
    <w:rsid w:val="004C6F0E"/>
    <w:rsid w:val="004C7486"/>
    <w:rsid w:val="004D0F17"/>
    <w:rsid w:val="004D1B13"/>
    <w:rsid w:val="004D1CAA"/>
    <w:rsid w:val="004D1E36"/>
    <w:rsid w:val="004D2188"/>
    <w:rsid w:val="004D2703"/>
    <w:rsid w:val="004D30F7"/>
    <w:rsid w:val="004D3462"/>
    <w:rsid w:val="004D4011"/>
    <w:rsid w:val="004D779C"/>
    <w:rsid w:val="004D78E0"/>
    <w:rsid w:val="004D7E11"/>
    <w:rsid w:val="004E1703"/>
    <w:rsid w:val="004E26FE"/>
    <w:rsid w:val="004E37D2"/>
    <w:rsid w:val="004E4CEF"/>
    <w:rsid w:val="004E5301"/>
    <w:rsid w:val="004E693A"/>
    <w:rsid w:val="004E71C6"/>
    <w:rsid w:val="004F11CC"/>
    <w:rsid w:val="004F2A88"/>
    <w:rsid w:val="004F2BEA"/>
    <w:rsid w:val="004F5280"/>
    <w:rsid w:val="004F57B5"/>
    <w:rsid w:val="004F5896"/>
    <w:rsid w:val="004F7344"/>
    <w:rsid w:val="0050067D"/>
    <w:rsid w:val="00500DA8"/>
    <w:rsid w:val="0050136E"/>
    <w:rsid w:val="00502BE5"/>
    <w:rsid w:val="0050333E"/>
    <w:rsid w:val="00506AA7"/>
    <w:rsid w:val="00510181"/>
    <w:rsid w:val="005111E0"/>
    <w:rsid w:val="005120C0"/>
    <w:rsid w:val="00514C54"/>
    <w:rsid w:val="0051521D"/>
    <w:rsid w:val="005155C1"/>
    <w:rsid w:val="005161DD"/>
    <w:rsid w:val="005165E7"/>
    <w:rsid w:val="00516E2B"/>
    <w:rsid w:val="005172DB"/>
    <w:rsid w:val="0051788F"/>
    <w:rsid w:val="00520075"/>
    <w:rsid w:val="00520A42"/>
    <w:rsid w:val="00521E4B"/>
    <w:rsid w:val="005223ED"/>
    <w:rsid w:val="00523181"/>
    <w:rsid w:val="005234FA"/>
    <w:rsid w:val="00523A69"/>
    <w:rsid w:val="00524959"/>
    <w:rsid w:val="00524F7D"/>
    <w:rsid w:val="0052525C"/>
    <w:rsid w:val="005275D4"/>
    <w:rsid w:val="0053517A"/>
    <w:rsid w:val="00535192"/>
    <w:rsid w:val="0053534F"/>
    <w:rsid w:val="00535366"/>
    <w:rsid w:val="00537E7E"/>
    <w:rsid w:val="005404F5"/>
    <w:rsid w:val="00540EDA"/>
    <w:rsid w:val="00541932"/>
    <w:rsid w:val="00541DD7"/>
    <w:rsid w:val="005420F0"/>
    <w:rsid w:val="005421E5"/>
    <w:rsid w:val="00542E24"/>
    <w:rsid w:val="00542F1E"/>
    <w:rsid w:val="005436F3"/>
    <w:rsid w:val="00543A20"/>
    <w:rsid w:val="0054407B"/>
    <w:rsid w:val="00544768"/>
    <w:rsid w:val="00545771"/>
    <w:rsid w:val="00547020"/>
    <w:rsid w:val="0054769A"/>
    <w:rsid w:val="00551429"/>
    <w:rsid w:val="00552B77"/>
    <w:rsid w:val="00553283"/>
    <w:rsid w:val="005566D9"/>
    <w:rsid w:val="00557397"/>
    <w:rsid w:val="00560413"/>
    <w:rsid w:val="00564314"/>
    <w:rsid w:val="0056605B"/>
    <w:rsid w:val="00567134"/>
    <w:rsid w:val="0057121F"/>
    <w:rsid w:val="005716F1"/>
    <w:rsid w:val="00571781"/>
    <w:rsid w:val="00571EF6"/>
    <w:rsid w:val="0057228F"/>
    <w:rsid w:val="00572820"/>
    <w:rsid w:val="00573598"/>
    <w:rsid w:val="00574859"/>
    <w:rsid w:val="00575774"/>
    <w:rsid w:val="00576A4A"/>
    <w:rsid w:val="00576AC6"/>
    <w:rsid w:val="00577162"/>
    <w:rsid w:val="00580469"/>
    <w:rsid w:val="00580783"/>
    <w:rsid w:val="005838BB"/>
    <w:rsid w:val="00585CF2"/>
    <w:rsid w:val="00585F17"/>
    <w:rsid w:val="00586FD9"/>
    <w:rsid w:val="00587506"/>
    <w:rsid w:val="00587810"/>
    <w:rsid w:val="00592719"/>
    <w:rsid w:val="00592F12"/>
    <w:rsid w:val="005938E5"/>
    <w:rsid w:val="00595431"/>
    <w:rsid w:val="00595950"/>
    <w:rsid w:val="00595B66"/>
    <w:rsid w:val="005A0736"/>
    <w:rsid w:val="005A1913"/>
    <w:rsid w:val="005A2682"/>
    <w:rsid w:val="005A29DF"/>
    <w:rsid w:val="005A49A8"/>
    <w:rsid w:val="005A4D99"/>
    <w:rsid w:val="005A6116"/>
    <w:rsid w:val="005A64EA"/>
    <w:rsid w:val="005A670F"/>
    <w:rsid w:val="005A6E47"/>
    <w:rsid w:val="005A6FE9"/>
    <w:rsid w:val="005A7D1D"/>
    <w:rsid w:val="005B0FA4"/>
    <w:rsid w:val="005B10EB"/>
    <w:rsid w:val="005B1259"/>
    <w:rsid w:val="005B169A"/>
    <w:rsid w:val="005B1BEC"/>
    <w:rsid w:val="005B1DD2"/>
    <w:rsid w:val="005B3602"/>
    <w:rsid w:val="005B390E"/>
    <w:rsid w:val="005B4521"/>
    <w:rsid w:val="005B4AC4"/>
    <w:rsid w:val="005B6768"/>
    <w:rsid w:val="005B6958"/>
    <w:rsid w:val="005B701D"/>
    <w:rsid w:val="005B7DA7"/>
    <w:rsid w:val="005C1FBE"/>
    <w:rsid w:val="005C29DE"/>
    <w:rsid w:val="005C3BDB"/>
    <w:rsid w:val="005C46C5"/>
    <w:rsid w:val="005C4A20"/>
    <w:rsid w:val="005C5DF3"/>
    <w:rsid w:val="005C7131"/>
    <w:rsid w:val="005C749B"/>
    <w:rsid w:val="005C7DAF"/>
    <w:rsid w:val="005D076F"/>
    <w:rsid w:val="005D0811"/>
    <w:rsid w:val="005D21E0"/>
    <w:rsid w:val="005D2A81"/>
    <w:rsid w:val="005D2DF5"/>
    <w:rsid w:val="005D30AC"/>
    <w:rsid w:val="005D3B0E"/>
    <w:rsid w:val="005D3BB2"/>
    <w:rsid w:val="005D41CB"/>
    <w:rsid w:val="005D4FE5"/>
    <w:rsid w:val="005D7D83"/>
    <w:rsid w:val="005E0315"/>
    <w:rsid w:val="005E08EC"/>
    <w:rsid w:val="005E0FFD"/>
    <w:rsid w:val="005E2B16"/>
    <w:rsid w:val="005E3D30"/>
    <w:rsid w:val="005E6227"/>
    <w:rsid w:val="005E6505"/>
    <w:rsid w:val="005E6795"/>
    <w:rsid w:val="005E68A7"/>
    <w:rsid w:val="005E6FC8"/>
    <w:rsid w:val="005F19E5"/>
    <w:rsid w:val="005F2EF8"/>
    <w:rsid w:val="005F2F42"/>
    <w:rsid w:val="005F3617"/>
    <w:rsid w:val="005F4F1A"/>
    <w:rsid w:val="005F4F36"/>
    <w:rsid w:val="005F6650"/>
    <w:rsid w:val="005F6D06"/>
    <w:rsid w:val="00601F35"/>
    <w:rsid w:val="00603258"/>
    <w:rsid w:val="00603FDA"/>
    <w:rsid w:val="00605121"/>
    <w:rsid w:val="006055D9"/>
    <w:rsid w:val="00606650"/>
    <w:rsid w:val="00606FD0"/>
    <w:rsid w:val="00610C94"/>
    <w:rsid w:val="0061130C"/>
    <w:rsid w:val="00611594"/>
    <w:rsid w:val="00611605"/>
    <w:rsid w:val="00611B87"/>
    <w:rsid w:val="00613413"/>
    <w:rsid w:val="006146DB"/>
    <w:rsid w:val="00614BE7"/>
    <w:rsid w:val="00615209"/>
    <w:rsid w:val="00615854"/>
    <w:rsid w:val="0061665E"/>
    <w:rsid w:val="00616BC0"/>
    <w:rsid w:val="00616E8C"/>
    <w:rsid w:val="00617D98"/>
    <w:rsid w:val="00622CD7"/>
    <w:rsid w:val="00622DD0"/>
    <w:rsid w:val="00622E08"/>
    <w:rsid w:val="00623303"/>
    <w:rsid w:val="006233B0"/>
    <w:rsid w:val="0062341A"/>
    <w:rsid w:val="00624E97"/>
    <w:rsid w:val="00625F5F"/>
    <w:rsid w:val="00626C5E"/>
    <w:rsid w:val="00626DBD"/>
    <w:rsid w:val="00626E90"/>
    <w:rsid w:val="006274EE"/>
    <w:rsid w:val="00630556"/>
    <w:rsid w:val="0063135E"/>
    <w:rsid w:val="0063146B"/>
    <w:rsid w:val="006318D5"/>
    <w:rsid w:val="00633692"/>
    <w:rsid w:val="00634A5A"/>
    <w:rsid w:val="006355A0"/>
    <w:rsid w:val="00635A3F"/>
    <w:rsid w:val="00636EE1"/>
    <w:rsid w:val="006371FA"/>
    <w:rsid w:val="006425B9"/>
    <w:rsid w:val="00643D68"/>
    <w:rsid w:val="00645FF9"/>
    <w:rsid w:val="0064615A"/>
    <w:rsid w:val="0064740D"/>
    <w:rsid w:val="00650237"/>
    <w:rsid w:val="00650C28"/>
    <w:rsid w:val="00651E21"/>
    <w:rsid w:val="00654CC2"/>
    <w:rsid w:val="00654E16"/>
    <w:rsid w:val="00656055"/>
    <w:rsid w:val="00656275"/>
    <w:rsid w:val="00656763"/>
    <w:rsid w:val="00656B6B"/>
    <w:rsid w:val="006579EF"/>
    <w:rsid w:val="00661B85"/>
    <w:rsid w:val="00662381"/>
    <w:rsid w:val="00662F82"/>
    <w:rsid w:val="00665BD2"/>
    <w:rsid w:val="0066666B"/>
    <w:rsid w:val="00671458"/>
    <w:rsid w:val="00673901"/>
    <w:rsid w:val="00674A25"/>
    <w:rsid w:val="00675A67"/>
    <w:rsid w:val="00677AF3"/>
    <w:rsid w:val="00680EC9"/>
    <w:rsid w:val="0068112F"/>
    <w:rsid w:val="00682037"/>
    <w:rsid w:val="00682FE3"/>
    <w:rsid w:val="00683541"/>
    <w:rsid w:val="00684256"/>
    <w:rsid w:val="006862E9"/>
    <w:rsid w:val="006863E8"/>
    <w:rsid w:val="0068673D"/>
    <w:rsid w:val="00690CC4"/>
    <w:rsid w:val="00691C7C"/>
    <w:rsid w:val="006925F5"/>
    <w:rsid w:val="00694033"/>
    <w:rsid w:val="006943C1"/>
    <w:rsid w:val="006944C5"/>
    <w:rsid w:val="00694DE2"/>
    <w:rsid w:val="006954BD"/>
    <w:rsid w:val="00695B7A"/>
    <w:rsid w:val="006960FC"/>
    <w:rsid w:val="006963D4"/>
    <w:rsid w:val="00697092"/>
    <w:rsid w:val="00697824"/>
    <w:rsid w:val="006A0D31"/>
    <w:rsid w:val="006A15EA"/>
    <w:rsid w:val="006A2A20"/>
    <w:rsid w:val="006A2B5D"/>
    <w:rsid w:val="006A5ACF"/>
    <w:rsid w:val="006A7E3E"/>
    <w:rsid w:val="006B2491"/>
    <w:rsid w:val="006B28CE"/>
    <w:rsid w:val="006B3047"/>
    <w:rsid w:val="006B42CC"/>
    <w:rsid w:val="006B46F7"/>
    <w:rsid w:val="006B4F65"/>
    <w:rsid w:val="006B58AA"/>
    <w:rsid w:val="006B6887"/>
    <w:rsid w:val="006B6EE1"/>
    <w:rsid w:val="006B7AA9"/>
    <w:rsid w:val="006C0FBB"/>
    <w:rsid w:val="006C186C"/>
    <w:rsid w:val="006C1B5B"/>
    <w:rsid w:val="006C1EA3"/>
    <w:rsid w:val="006C34F0"/>
    <w:rsid w:val="006C3ABF"/>
    <w:rsid w:val="006C460A"/>
    <w:rsid w:val="006C4FE4"/>
    <w:rsid w:val="006C56FD"/>
    <w:rsid w:val="006C5F14"/>
    <w:rsid w:val="006C7445"/>
    <w:rsid w:val="006C79DC"/>
    <w:rsid w:val="006D06E0"/>
    <w:rsid w:val="006D1CA9"/>
    <w:rsid w:val="006D3994"/>
    <w:rsid w:val="006D4ADD"/>
    <w:rsid w:val="006D5DE2"/>
    <w:rsid w:val="006D677A"/>
    <w:rsid w:val="006D6F43"/>
    <w:rsid w:val="006D793D"/>
    <w:rsid w:val="006E0301"/>
    <w:rsid w:val="006E2674"/>
    <w:rsid w:val="006E3D77"/>
    <w:rsid w:val="006F2211"/>
    <w:rsid w:val="006F2687"/>
    <w:rsid w:val="006F2CF7"/>
    <w:rsid w:val="006F2F50"/>
    <w:rsid w:val="006F3DAF"/>
    <w:rsid w:val="006F40AB"/>
    <w:rsid w:val="006F690D"/>
    <w:rsid w:val="006F6B28"/>
    <w:rsid w:val="006F6C84"/>
    <w:rsid w:val="006F767F"/>
    <w:rsid w:val="00700698"/>
    <w:rsid w:val="00700831"/>
    <w:rsid w:val="00701C90"/>
    <w:rsid w:val="007020FA"/>
    <w:rsid w:val="007024DA"/>
    <w:rsid w:val="00703194"/>
    <w:rsid w:val="00703A49"/>
    <w:rsid w:val="00705119"/>
    <w:rsid w:val="00705700"/>
    <w:rsid w:val="0070618E"/>
    <w:rsid w:val="00706EE1"/>
    <w:rsid w:val="007101C7"/>
    <w:rsid w:val="007109C5"/>
    <w:rsid w:val="0071108F"/>
    <w:rsid w:val="00711EA9"/>
    <w:rsid w:val="00712798"/>
    <w:rsid w:val="007135D6"/>
    <w:rsid w:val="0071459D"/>
    <w:rsid w:val="00715318"/>
    <w:rsid w:val="007171E5"/>
    <w:rsid w:val="00717909"/>
    <w:rsid w:val="00720595"/>
    <w:rsid w:val="00721C9D"/>
    <w:rsid w:val="00723B9D"/>
    <w:rsid w:val="007252E9"/>
    <w:rsid w:val="007266B8"/>
    <w:rsid w:val="00726FCE"/>
    <w:rsid w:val="00727953"/>
    <w:rsid w:val="007315A7"/>
    <w:rsid w:val="00732AF3"/>
    <w:rsid w:val="00733381"/>
    <w:rsid w:val="00734B71"/>
    <w:rsid w:val="0073748C"/>
    <w:rsid w:val="0073750E"/>
    <w:rsid w:val="0074191B"/>
    <w:rsid w:val="00742195"/>
    <w:rsid w:val="0074265B"/>
    <w:rsid w:val="00742A99"/>
    <w:rsid w:val="0074347E"/>
    <w:rsid w:val="00744377"/>
    <w:rsid w:val="00744CF3"/>
    <w:rsid w:val="00744D1B"/>
    <w:rsid w:val="00745B62"/>
    <w:rsid w:val="00745C79"/>
    <w:rsid w:val="0074656B"/>
    <w:rsid w:val="00750D7D"/>
    <w:rsid w:val="00751B42"/>
    <w:rsid w:val="00753B20"/>
    <w:rsid w:val="0075443F"/>
    <w:rsid w:val="00755DD9"/>
    <w:rsid w:val="00755EB8"/>
    <w:rsid w:val="0075627E"/>
    <w:rsid w:val="007574E7"/>
    <w:rsid w:val="007576FB"/>
    <w:rsid w:val="00757DD2"/>
    <w:rsid w:val="007615A0"/>
    <w:rsid w:val="00761906"/>
    <w:rsid w:val="00761C78"/>
    <w:rsid w:val="007623B1"/>
    <w:rsid w:val="00763E68"/>
    <w:rsid w:val="007642E1"/>
    <w:rsid w:val="00764F8E"/>
    <w:rsid w:val="00765B9B"/>
    <w:rsid w:val="007661EE"/>
    <w:rsid w:val="0076644D"/>
    <w:rsid w:val="0076728C"/>
    <w:rsid w:val="00772650"/>
    <w:rsid w:val="00773BBC"/>
    <w:rsid w:val="00774A1F"/>
    <w:rsid w:val="00774D06"/>
    <w:rsid w:val="0077568C"/>
    <w:rsid w:val="00776284"/>
    <w:rsid w:val="00777591"/>
    <w:rsid w:val="00777B0D"/>
    <w:rsid w:val="00777E03"/>
    <w:rsid w:val="00781016"/>
    <w:rsid w:val="00781F72"/>
    <w:rsid w:val="007822E0"/>
    <w:rsid w:val="007831A7"/>
    <w:rsid w:val="00783CDF"/>
    <w:rsid w:val="00784F89"/>
    <w:rsid w:val="00785B11"/>
    <w:rsid w:val="00786264"/>
    <w:rsid w:val="00786898"/>
    <w:rsid w:val="00790228"/>
    <w:rsid w:val="00790E81"/>
    <w:rsid w:val="007918B1"/>
    <w:rsid w:val="00791D7F"/>
    <w:rsid w:val="00791E20"/>
    <w:rsid w:val="00791FA1"/>
    <w:rsid w:val="00793F81"/>
    <w:rsid w:val="00794310"/>
    <w:rsid w:val="00794D2C"/>
    <w:rsid w:val="007A266F"/>
    <w:rsid w:val="007A41D8"/>
    <w:rsid w:val="007A53C9"/>
    <w:rsid w:val="007A5707"/>
    <w:rsid w:val="007A5C66"/>
    <w:rsid w:val="007A5FF0"/>
    <w:rsid w:val="007B0CF2"/>
    <w:rsid w:val="007B106D"/>
    <w:rsid w:val="007B241F"/>
    <w:rsid w:val="007B5654"/>
    <w:rsid w:val="007B6531"/>
    <w:rsid w:val="007B68C2"/>
    <w:rsid w:val="007B6E73"/>
    <w:rsid w:val="007B6EF7"/>
    <w:rsid w:val="007C033E"/>
    <w:rsid w:val="007C05AD"/>
    <w:rsid w:val="007C1C3E"/>
    <w:rsid w:val="007C2125"/>
    <w:rsid w:val="007C22F7"/>
    <w:rsid w:val="007C3392"/>
    <w:rsid w:val="007C416C"/>
    <w:rsid w:val="007C565F"/>
    <w:rsid w:val="007C6484"/>
    <w:rsid w:val="007C64FB"/>
    <w:rsid w:val="007C6F05"/>
    <w:rsid w:val="007C735F"/>
    <w:rsid w:val="007C7A84"/>
    <w:rsid w:val="007C7B48"/>
    <w:rsid w:val="007C7D77"/>
    <w:rsid w:val="007D0FBE"/>
    <w:rsid w:val="007D2404"/>
    <w:rsid w:val="007D46B5"/>
    <w:rsid w:val="007D4960"/>
    <w:rsid w:val="007D5119"/>
    <w:rsid w:val="007D5F81"/>
    <w:rsid w:val="007D6A3A"/>
    <w:rsid w:val="007E1CC6"/>
    <w:rsid w:val="007E2C11"/>
    <w:rsid w:val="007E459A"/>
    <w:rsid w:val="007E6009"/>
    <w:rsid w:val="007F10F9"/>
    <w:rsid w:val="007F2601"/>
    <w:rsid w:val="007F2ECC"/>
    <w:rsid w:val="007F4E25"/>
    <w:rsid w:val="007F5727"/>
    <w:rsid w:val="007F77D4"/>
    <w:rsid w:val="00800393"/>
    <w:rsid w:val="00800ED2"/>
    <w:rsid w:val="0080148E"/>
    <w:rsid w:val="00803025"/>
    <w:rsid w:val="00803541"/>
    <w:rsid w:val="00804893"/>
    <w:rsid w:val="00804F85"/>
    <w:rsid w:val="008073BE"/>
    <w:rsid w:val="00807A69"/>
    <w:rsid w:val="00807DF7"/>
    <w:rsid w:val="0081031A"/>
    <w:rsid w:val="00812102"/>
    <w:rsid w:val="00812FB8"/>
    <w:rsid w:val="008140FA"/>
    <w:rsid w:val="00814A3A"/>
    <w:rsid w:val="008150AD"/>
    <w:rsid w:val="00815CBB"/>
    <w:rsid w:val="0081687A"/>
    <w:rsid w:val="00817395"/>
    <w:rsid w:val="00817B63"/>
    <w:rsid w:val="008210C4"/>
    <w:rsid w:val="00821AEE"/>
    <w:rsid w:val="0082266B"/>
    <w:rsid w:val="008232A1"/>
    <w:rsid w:val="008247BB"/>
    <w:rsid w:val="008253BF"/>
    <w:rsid w:val="008270BE"/>
    <w:rsid w:val="00827E66"/>
    <w:rsid w:val="00830AA9"/>
    <w:rsid w:val="00831FD3"/>
    <w:rsid w:val="008326E3"/>
    <w:rsid w:val="0083324A"/>
    <w:rsid w:val="00834489"/>
    <w:rsid w:val="00834CAC"/>
    <w:rsid w:val="00834D86"/>
    <w:rsid w:val="00834EAA"/>
    <w:rsid w:val="00837A55"/>
    <w:rsid w:val="0084026A"/>
    <w:rsid w:val="008412A3"/>
    <w:rsid w:val="0084171F"/>
    <w:rsid w:val="00845E17"/>
    <w:rsid w:val="00846228"/>
    <w:rsid w:val="00846C04"/>
    <w:rsid w:val="00846D51"/>
    <w:rsid w:val="008500A9"/>
    <w:rsid w:val="00850894"/>
    <w:rsid w:val="00850C16"/>
    <w:rsid w:val="0085145D"/>
    <w:rsid w:val="0085178D"/>
    <w:rsid w:val="00853082"/>
    <w:rsid w:val="00854F46"/>
    <w:rsid w:val="008554F8"/>
    <w:rsid w:val="00856054"/>
    <w:rsid w:val="008562BE"/>
    <w:rsid w:val="008603A9"/>
    <w:rsid w:val="008609F5"/>
    <w:rsid w:val="00860D44"/>
    <w:rsid w:val="0086208E"/>
    <w:rsid w:val="00862338"/>
    <w:rsid w:val="0086257E"/>
    <w:rsid w:val="00862BB4"/>
    <w:rsid w:val="0086505A"/>
    <w:rsid w:val="0086524D"/>
    <w:rsid w:val="008657E0"/>
    <w:rsid w:val="00866B14"/>
    <w:rsid w:val="00867A49"/>
    <w:rsid w:val="00867B2A"/>
    <w:rsid w:val="00867B2C"/>
    <w:rsid w:val="00871A98"/>
    <w:rsid w:val="00872503"/>
    <w:rsid w:val="008727CE"/>
    <w:rsid w:val="00873B65"/>
    <w:rsid w:val="00875023"/>
    <w:rsid w:val="00876048"/>
    <w:rsid w:val="008764DC"/>
    <w:rsid w:val="008768F8"/>
    <w:rsid w:val="008813D9"/>
    <w:rsid w:val="008826D3"/>
    <w:rsid w:val="00882818"/>
    <w:rsid w:val="00882E1F"/>
    <w:rsid w:val="0088351B"/>
    <w:rsid w:val="00883D8A"/>
    <w:rsid w:val="00885023"/>
    <w:rsid w:val="0088518C"/>
    <w:rsid w:val="008858DA"/>
    <w:rsid w:val="0088670B"/>
    <w:rsid w:val="00887F2C"/>
    <w:rsid w:val="00890F4E"/>
    <w:rsid w:val="0089117C"/>
    <w:rsid w:val="00891C85"/>
    <w:rsid w:val="00893CCA"/>
    <w:rsid w:val="008968C5"/>
    <w:rsid w:val="008A0384"/>
    <w:rsid w:val="008A1B3B"/>
    <w:rsid w:val="008A1DA2"/>
    <w:rsid w:val="008A3CAA"/>
    <w:rsid w:val="008A3EA0"/>
    <w:rsid w:val="008A41B1"/>
    <w:rsid w:val="008A4B63"/>
    <w:rsid w:val="008A5C68"/>
    <w:rsid w:val="008A6D83"/>
    <w:rsid w:val="008B03E3"/>
    <w:rsid w:val="008B04C3"/>
    <w:rsid w:val="008B083D"/>
    <w:rsid w:val="008B1AAF"/>
    <w:rsid w:val="008B23F6"/>
    <w:rsid w:val="008B2757"/>
    <w:rsid w:val="008B3B54"/>
    <w:rsid w:val="008B43BE"/>
    <w:rsid w:val="008B57BC"/>
    <w:rsid w:val="008B70DE"/>
    <w:rsid w:val="008B7A2A"/>
    <w:rsid w:val="008C01D9"/>
    <w:rsid w:val="008C17D1"/>
    <w:rsid w:val="008C22EF"/>
    <w:rsid w:val="008C3019"/>
    <w:rsid w:val="008C5856"/>
    <w:rsid w:val="008C5951"/>
    <w:rsid w:val="008C7BED"/>
    <w:rsid w:val="008D0210"/>
    <w:rsid w:val="008D0AFC"/>
    <w:rsid w:val="008D0B31"/>
    <w:rsid w:val="008D11F7"/>
    <w:rsid w:val="008D15DD"/>
    <w:rsid w:val="008D1BA9"/>
    <w:rsid w:val="008D1CE0"/>
    <w:rsid w:val="008D210D"/>
    <w:rsid w:val="008D3104"/>
    <w:rsid w:val="008D33F5"/>
    <w:rsid w:val="008D37BB"/>
    <w:rsid w:val="008D4C97"/>
    <w:rsid w:val="008D5A02"/>
    <w:rsid w:val="008D7405"/>
    <w:rsid w:val="008E06AD"/>
    <w:rsid w:val="008E0E73"/>
    <w:rsid w:val="008E1320"/>
    <w:rsid w:val="008E153A"/>
    <w:rsid w:val="008E233F"/>
    <w:rsid w:val="008E3A4F"/>
    <w:rsid w:val="008E3FC5"/>
    <w:rsid w:val="008E5AA9"/>
    <w:rsid w:val="008E5EBA"/>
    <w:rsid w:val="008E6090"/>
    <w:rsid w:val="008E6A28"/>
    <w:rsid w:val="008E7575"/>
    <w:rsid w:val="008F0347"/>
    <w:rsid w:val="008F0A38"/>
    <w:rsid w:val="008F0F6A"/>
    <w:rsid w:val="008F10ED"/>
    <w:rsid w:val="008F135F"/>
    <w:rsid w:val="008F1FDA"/>
    <w:rsid w:val="008F277F"/>
    <w:rsid w:val="008F3642"/>
    <w:rsid w:val="008F404D"/>
    <w:rsid w:val="008F4B72"/>
    <w:rsid w:val="008F4CE9"/>
    <w:rsid w:val="008F5F1F"/>
    <w:rsid w:val="008F6E29"/>
    <w:rsid w:val="008F7422"/>
    <w:rsid w:val="008F7958"/>
    <w:rsid w:val="008F7C3A"/>
    <w:rsid w:val="009000D8"/>
    <w:rsid w:val="00900DCE"/>
    <w:rsid w:val="0090115D"/>
    <w:rsid w:val="0090449F"/>
    <w:rsid w:val="00911DAB"/>
    <w:rsid w:val="00912676"/>
    <w:rsid w:val="009126B6"/>
    <w:rsid w:val="00912C42"/>
    <w:rsid w:val="00913325"/>
    <w:rsid w:val="00913871"/>
    <w:rsid w:val="00914E27"/>
    <w:rsid w:val="00914E2B"/>
    <w:rsid w:val="00915057"/>
    <w:rsid w:val="00915FA9"/>
    <w:rsid w:val="00916245"/>
    <w:rsid w:val="00917401"/>
    <w:rsid w:val="0091787B"/>
    <w:rsid w:val="00917A21"/>
    <w:rsid w:val="0092092F"/>
    <w:rsid w:val="00921189"/>
    <w:rsid w:val="009271CC"/>
    <w:rsid w:val="00927497"/>
    <w:rsid w:val="009309B5"/>
    <w:rsid w:val="00930AD9"/>
    <w:rsid w:val="0093149C"/>
    <w:rsid w:val="00931850"/>
    <w:rsid w:val="00933173"/>
    <w:rsid w:val="00934BAB"/>
    <w:rsid w:val="00934CFB"/>
    <w:rsid w:val="009356AB"/>
    <w:rsid w:val="009356C7"/>
    <w:rsid w:val="0093578E"/>
    <w:rsid w:val="009363DD"/>
    <w:rsid w:val="009368AF"/>
    <w:rsid w:val="00936F1A"/>
    <w:rsid w:val="00937556"/>
    <w:rsid w:val="009375F4"/>
    <w:rsid w:val="00940037"/>
    <w:rsid w:val="0094037C"/>
    <w:rsid w:val="00940CE8"/>
    <w:rsid w:val="00942A12"/>
    <w:rsid w:val="00942A8E"/>
    <w:rsid w:val="0094303A"/>
    <w:rsid w:val="009432CD"/>
    <w:rsid w:val="00944A6B"/>
    <w:rsid w:val="009452D2"/>
    <w:rsid w:val="00945739"/>
    <w:rsid w:val="00945792"/>
    <w:rsid w:val="009458A7"/>
    <w:rsid w:val="00945B32"/>
    <w:rsid w:val="009509EE"/>
    <w:rsid w:val="00950F2F"/>
    <w:rsid w:val="0095383C"/>
    <w:rsid w:val="00954BB2"/>
    <w:rsid w:val="00955003"/>
    <w:rsid w:val="00955981"/>
    <w:rsid w:val="0095684A"/>
    <w:rsid w:val="00960480"/>
    <w:rsid w:val="00962A5D"/>
    <w:rsid w:val="00965C7F"/>
    <w:rsid w:val="00965E44"/>
    <w:rsid w:val="00966B3F"/>
    <w:rsid w:val="009676E8"/>
    <w:rsid w:val="00967819"/>
    <w:rsid w:val="009701DE"/>
    <w:rsid w:val="00970A27"/>
    <w:rsid w:val="009711AC"/>
    <w:rsid w:val="00971575"/>
    <w:rsid w:val="009718F8"/>
    <w:rsid w:val="0097270B"/>
    <w:rsid w:val="009737D2"/>
    <w:rsid w:val="009749F7"/>
    <w:rsid w:val="00974B5D"/>
    <w:rsid w:val="00975F35"/>
    <w:rsid w:val="009821B8"/>
    <w:rsid w:val="009839E5"/>
    <w:rsid w:val="009845D5"/>
    <w:rsid w:val="009853DE"/>
    <w:rsid w:val="009876B6"/>
    <w:rsid w:val="00987CEA"/>
    <w:rsid w:val="009907A7"/>
    <w:rsid w:val="00991C2D"/>
    <w:rsid w:val="00991E7B"/>
    <w:rsid w:val="00991ED1"/>
    <w:rsid w:val="00992C54"/>
    <w:rsid w:val="00995458"/>
    <w:rsid w:val="00995E23"/>
    <w:rsid w:val="009969E2"/>
    <w:rsid w:val="0099755C"/>
    <w:rsid w:val="009A037E"/>
    <w:rsid w:val="009A0443"/>
    <w:rsid w:val="009A118E"/>
    <w:rsid w:val="009A1252"/>
    <w:rsid w:val="009A1806"/>
    <w:rsid w:val="009A3505"/>
    <w:rsid w:val="009A37F8"/>
    <w:rsid w:val="009A38E3"/>
    <w:rsid w:val="009A59CE"/>
    <w:rsid w:val="009A6597"/>
    <w:rsid w:val="009A76E0"/>
    <w:rsid w:val="009A7F6F"/>
    <w:rsid w:val="009B1279"/>
    <w:rsid w:val="009B1A25"/>
    <w:rsid w:val="009B1E14"/>
    <w:rsid w:val="009B2465"/>
    <w:rsid w:val="009B2CB1"/>
    <w:rsid w:val="009B2EED"/>
    <w:rsid w:val="009B2EF7"/>
    <w:rsid w:val="009B4AF9"/>
    <w:rsid w:val="009B4E3A"/>
    <w:rsid w:val="009B5677"/>
    <w:rsid w:val="009C0681"/>
    <w:rsid w:val="009C09BC"/>
    <w:rsid w:val="009C0D63"/>
    <w:rsid w:val="009C199F"/>
    <w:rsid w:val="009C1E83"/>
    <w:rsid w:val="009C1E88"/>
    <w:rsid w:val="009C31A9"/>
    <w:rsid w:val="009C31CA"/>
    <w:rsid w:val="009C3E7B"/>
    <w:rsid w:val="009C4F3F"/>
    <w:rsid w:val="009C60D1"/>
    <w:rsid w:val="009C614C"/>
    <w:rsid w:val="009C7324"/>
    <w:rsid w:val="009D26D9"/>
    <w:rsid w:val="009D3E21"/>
    <w:rsid w:val="009D5ABC"/>
    <w:rsid w:val="009D5C83"/>
    <w:rsid w:val="009D6664"/>
    <w:rsid w:val="009E4D42"/>
    <w:rsid w:val="009E6841"/>
    <w:rsid w:val="009E7584"/>
    <w:rsid w:val="009E7DF4"/>
    <w:rsid w:val="009F05E3"/>
    <w:rsid w:val="009F1CB5"/>
    <w:rsid w:val="009F2C57"/>
    <w:rsid w:val="009F61E3"/>
    <w:rsid w:val="00A00675"/>
    <w:rsid w:val="00A00B82"/>
    <w:rsid w:val="00A010B8"/>
    <w:rsid w:val="00A0129F"/>
    <w:rsid w:val="00A01DA9"/>
    <w:rsid w:val="00A033E7"/>
    <w:rsid w:val="00A044E0"/>
    <w:rsid w:val="00A057E6"/>
    <w:rsid w:val="00A05D12"/>
    <w:rsid w:val="00A06668"/>
    <w:rsid w:val="00A0743A"/>
    <w:rsid w:val="00A104CC"/>
    <w:rsid w:val="00A115A4"/>
    <w:rsid w:val="00A11C1F"/>
    <w:rsid w:val="00A128D7"/>
    <w:rsid w:val="00A14D52"/>
    <w:rsid w:val="00A158BF"/>
    <w:rsid w:val="00A15A22"/>
    <w:rsid w:val="00A17D2F"/>
    <w:rsid w:val="00A17F13"/>
    <w:rsid w:val="00A21569"/>
    <w:rsid w:val="00A21A1A"/>
    <w:rsid w:val="00A21C89"/>
    <w:rsid w:val="00A2233F"/>
    <w:rsid w:val="00A223C9"/>
    <w:rsid w:val="00A2570D"/>
    <w:rsid w:val="00A2714A"/>
    <w:rsid w:val="00A31AED"/>
    <w:rsid w:val="00A32B51"/>
    <w:rsid w:val="00A33272"/>
    <w:rsid w:val="00A33958"/>
    <w:rsid w:val="00A358C1"/>
    <w:rsid w:val="00A35A02"/>
    <w:rsid w:val="00A362D0"/>
    <w:rsid w:val="00A36A29"/>
    <w:rsid w:val="00A414CF"/>
    <w:rsid w:val="00A41F33"/>
    <w:rsid w:val="00A426A1"/>
    <w:rsid w:val="00A426F5"/>
    <w:rsid w:val="00A428CB"/>
    <w:rsid w:val="00A42FEB"/>
    <w:rsid w:val="00A430A2"/>
    <w:rsid w:val="00A4347C"/>
    <w:rsid w:val="00A43588"/>
    <w:rsid w:val="00A4442D"/>
    <w:rsid w:val="00A474EC"/>
    <w:rsid w:val="00A50509"/>
    <w:rsid w:val="00A522AD"/>
    <w:rsid w:val="00A52B13"/>
    <w:rsid w:val="00A53277"/>
    <w:rsid w:val="00A53340"/>
    <w:rsid w:val="00A53392"/>
    <w:rsid w:val="00A536B2"/>
    <w:rsid w:val="00A53778"/>
    <w:rsid w:val="00A5384D"/>
    <w:rsid w:val="00A539CE"/>
    <w:rsid w:val="00A53A74"/>
    <w:rsid w:val="00A5453D"/>
    <w:rsid w:val="00A54E41"/>
    <w:rsid w:val="00A556DC"/>
    <w:rsid w:val="00A55FBF"/>
    <w:rsid w:val="00A5660A"/>
    <w:rsid w:val="00A56F45"/>
    <w:rsid w:val="00A579A0"/>
    <w:rsid w:val="00A57E61"/>
    <w:rsid w:val="00A60E6E"/>
    <w:rsid w:val="00A62E4F"/>
    <w:rsid w:val="00A62EE3"/>
    <w:rsid w:val="00A63134"/>
    <w:rsid w:val="00A638D1"/>
    <w:rsid w:val="00A64658"/>
    <w:rsid w:val="00A64686"/>
    <w:rsid w:val="00A71B92"/>
    <w:rsid w:val="00A71F32"/>
    <w:rsid w:val="00A72194"/>
    <w:rsid w:val="00A73A51"/>
    <w:rsid w:val="00A748AC"/>
    <w:rsid w:val="00A74FCB"/>
    <w:rsid w:val="00A750AF"/>
    <w:rsid w:val="00A76712"/>
    <w:rsid w:val="00A77B26"/>
    <w:rsid w:val="00A808C9"/>
    <w:rsid w:val="00A82FC9"/>
    <w:rsid w:val="00A837BF"/>
    <w:rsid w:val="00A83A22"/>
    <w:rsid w:val="00A83C4F"/>
    <w:rsid w:val="00A844FE"/>
    <w:rsid w:val="00A84CBB"/>
    <w:rsid w:val="00A870B9"/>
    <w:rsid w:val="00A874F3"/>
    <w:rsid w:val="00A911BC"/>
    <w:rsid w:val="00A91C96"/>
    <w:rsid w:val="00A91E55"/>
    <w:rsid w:val="00A91F2C"/>
    <w:rsid w:val="00A92DAC"/>
    <w:rsid w:val="00A9383E"/>
    <w:rsid w:val="00A962B5"/>
    <w:rsid w:val="00A96777"/>
    <w:rsid w:val="00A96994"/>
    <w:rsid w:val="00A96FB8"/>
    <w:rsid w:val="00A97CEE"/>
    <w:rsid w:val="00AA02E6"/>
    <w:rsid w:val="00AA03B0"/>
    <w:rsid w:val="00AA319D"/>
    <w:rsid w:val="00AA3786"/>
    <w:rsid w:val="00AA5DEC"/>
    <w:rsid w:val="00AA66D8"/>
    <w:rsid w:val="00AA6AD0"/>
    <w:rsid w:val="00AA6B94"/>
    <w:rsid w:val="00AA6CB7"/>
    <w:rsid w:val="00AA7CA4"/>
    <w:rsid w:val="00AB3723"/>
    <w:rsid w:val="00AB38E0"/>
    <w:rsid w:val="00AB41A6"/>
    <w:rsid w:val="00AB6B70"/>
    <w:rsid w:val="00AB6C9A"/>
    <w:rsid w:val="00AB7BCA"/>
    <w:rsid w:val="00AC00F3"/>
    <w:rsid w:val="00AC0B3D"/>
    <w:rsid w:val="00AC1946"/>
    <w:rsid w:val="00AC1964"/>
    <w:rsid w:val="00AC3B00"/>
    <w:rsid w:val="00AC3B06"/>
    <w:rsid w:val="00AC7968"/>
    <w:rsid w:val="00AD0292"/>
    <w:rsid w:val="00AD1159"/>
    <w:rsid w:val="00AD12A3"/>
    <w:rsid w:val="00AD1F93"/>
    <w:rsid w:val="00AD2131"/>
    <w:rsid w:val="00AD222A"/>
    <w:rsid w:val="00AD2577"/>
    <w:rsid w:val="00AD2627"/>
    <w:rsid w:val="00AD2DDE"/>
    <w:rsid w:val="00AD2FB4"/>
    <w:rsid w:val="00AD30F3"/>
    <w:rsid w:val="00AD3B58"/>
    <w:rsid w:val="00AD3B73"/>
    <w:rsid w:val="00AD4BF9"/>
    <w:rsid w:val="00AD4CE3"/>
    <w:rsid w:val="00AD5A04"/>
    <w:rsid w:val="00AD6ED8"/>
    <w:rsid w:val="00AD7383"/>
    <w:rsid w:val="00AE0C53"/>
    <w:rsid w:val="00AE1469"/>
    <w:rsid w:val="00AE1893"/>
    <w:rsid w:val="00AE1937"/>
    <w:rsid w:val="00AE2CC3"/>
    <w:rsid w:val="00AE30BC"/>
    <w:rsid w:val="00AE6B0E"/>
    <w:rsid w:val="00AF03EF"/>
    <w:rsid w:val="00AF1301"/>
    <w:rsid w:val="00AF21D0"/>
    <w:rsid w:val="00AF2FC6"/>
    <w:rsid w:val="00AF3634"/>
    <w:rsid w:val="00AF432B"/>
    <w:rsid w:val="00AF5DF6"/>
    <w:rsid w:val="00AF61E6"/>
    <w:rsid w:val="00B00635"/>
    <w:rsid w:val="00B010AA"/>
    <w:rsid w:val="00B01B7F"/>
    <w:rsid w:val="00B01F7A"/>
    <w:rsid w:val="00B03558"/>
    <w:rsid w:val="00B037C1"/>
    <w:rsid w:val="00B03C80"/>
    <w:rsid w:val="00B059A3"/>
    <w:rsid w:val="00B070A4"/>
    <w:rsid w:val="00B10BB3"/>
    <w:rsid w:val="00B12191"/>
    <w:rsid w:val="00B12A66"/>
    <w:rsid w:val="00B12DDD"/>
    <w:rsid w:val="00B12E69"/>
    <w:rsid w:val="00B152AD"/>
    <w:rsid w:val="00B171D2"/>
    <w:rsid w:val="00B1791C"/>
    <w:rsid w:val="00B17D39"/>
    <w:rsid w:val="00B20AF7"/>
    <w:rsid w:val="00B228D2"/>
    <w:rsid w:val="00B2440B"/>
    <w:rsid w:val="00B247EA"/>
    <w:rsid w:val="00B25E2C"/>
    <w:rsid w:val="00B268A4"/>
    <w:rsid w:val="00B300F5"/>
    <w:rsid w:val="00B30490"/>
    <w:rsid w:val="00B310DB"/>
    <w:rsid w:val="00B340AE"/>
    <w:rsid w:val="00B34347"/>
    <w:rsid w:val="00B34920"/>
    <w:rsid w:val="00B35E02"/>
    <w:rsid w:val="00B40DAD"/>
    <w:rsid w:val="00B41508"/>
    <w:rsid w:val="00B41995"/>
    <w:rsid w:val="00B42045"/>
    <w:rsid w:val="00B430BB"/>
    <w:rsid w:val="00B4637C"/>
    <w:rsid w:val="00B47160"/>
    <w:rsid w:val="00B51B0D"/>
    <w:rsid w:val="00B51CE2"/>
    <w:rsid w:val="00B5298A"/>
    <w:rsid w:val="00B5608E"/>
    <w:rsid w:val="00B560CD"/>
    <w:rsid w:val="00B561E7"/>
    <w:rsid w:val="00B56CF6"/>
    <w:rsid w:val="00B56F1A"/>
    <w:rsid w:val="00B572BB"/>
    <w:rsid w:val="00B572E6"/>
    <w:rsid w:val="00B578ED"/>
    <w:rsid w:val="00B622FB"/>
    <w:rsid w:val="00B6246E"/>
    <w:rsid w:val="00B6324A"/>
    <w:rsid w:val="00B63A76"/>
    <w:rsid w:val="00B6550F"/>
    <w:rsid w:val="00B65A3A"/>
    <w:rsid w:val="00B65B17"/>
    <w:rsid w:val="00B6605F"/>
    <w:rsid w:val="00B70509"/>
    <w:rsid w:val="00B7068D"/>
    <w:rsid w:val="00B70A22"/>
    <w:rsid w:val="00B72C45"/>
    <w:rsid w:val="00B736B5"/>
    <w:rsid w:val="00B75580"/>
    <w:rsid w:val="00B763E0"/>
    <w:rsid w:val="00B7687C"/>
    <w:rsid w:val="00B76A2B"/>
    <w:rsid w:val="00B77240"/>
    <w:rsid w:val="00B7749A"/>
    <w:rsid w:val="00B77617"/>
    <w:rsid w:val="00B77971"/>
    <w:rsid w:val="00B77BCB"/>
    <w:rsid w:val="00B77DD1"/>
    <w:rsid w:val="00B81616"/>
    <w:rsid w:val="00B859A3"/>
    <w:rsid w:val="00B8620C"/>
    <w:rsid w:val="00B86A47"/>
    <w:rsid w:val="00B86F09"/>
    <w:rsid w:val="00B8718D"/>
    <w:rsid w:val="00B87BC9"/>
    <w:rsid w:val="00B87C40"/>
    <w:rsid w:val="00B90250"/>
    <w:rsid w:val="00B902B2"/>
    <w:rsid w:val="00B90F43"/>
    <w:rsid w:val="00B91337"/>
    <w:rsid w:val="00B91965"/>
    <w:rsid w:val="00B91F13"/>
    <w:rsid w:val="00B925F9"/>
    <w:rsid w:val="00B928C2"/>
    <w:rsid w:val="00B94697"/>
    <w:rsid w:val="00B94773"/>
    <w:rsid w:val="00B95B88"/>
    <w:rsid w:val="00B95DE1"/>
    <w:rsid w:val="00B97375"/>
    <w:rsid w:val="00BA0206"/>
    <w:rsid w:val="00BA0308"/>
    <w:rsid w:val="00BA0D7A"/>
    <w:rsid w:val="00BA0E85"/>
    <w:rsid w:val="00BA2F65"/>
    <w:rsid w:val="00BA4633"/>
    <w:rsid w:val="00BA7883"/>
    <w:rsid w:val="00BA7EAB"/>
    <w:rsid w:val="00BB2545"/>
    <w:rsid w:val="00BB25EE"/>
    <w:rsid w:val="00BB4035"/>
    <w:rsid w:val="00BB493B"/>
    <w:rsid w:val="00BB4CAA"/>
    <w:rsid w:val="00BB4E25"/>
    <w:rsid w:val="00BB75BD"/>
    <w:rsid w:val="00BC03B6"/>
    <w:rsid w:val="00BC04A0"/>
    <w:rsid w:val="00BC078F"/>
    <w:rsid w:val="00BC1C1A"/>
    <w:rsid w:val="00BC4199"/>
    <w:rsid w:val="00BC445D"/>
    <w:rsid w:val="00BC60B7"/>
    <w:rsid w:val="00BC61D7"/>
    <w:rsid w:val="00BC636C"/>
    <w:rsid w:val="00BC67B2"/>
    <w:rsid w:val="00BC7849"/>
    <w:rsid w:val="00BC790E"/>
    <w:rsid w:val="00BC79FF"/>
    <w:rsid w:val="00BD21F7"/>
    <w:rsid w:val="00BD381B"/>
    <w:rsid w:val="00BD48B5"/>
    <w:rsid w:val="00BD58B7"/>
    <w:rsid w:val="00BD5BE7"/>
    <w:rsid w:val="00BE03E1"/>
    <w:rsid w:val="00BE19F0"/>
    <w:rsid w:val="00BE3902"/>
    <w:rsid w:val="00BE3C69"/>
    <w:rsid w:val="00BE4302"/>
    <w:rsid w:val="00BE46B0"/>
    <w:rsid w:val="00BE5CF1"/>
    <w:rsid w:val="00BE62B7"/>
    <w:rsid w:val="00BF1134"/>
    <w:rsid w:val="00BF142E"/>
    <w:rsid w:val="00BF1F2D"/>
    <w:rsid w:val="00BF2C32"/>
    <w:rsid w:val="00BF2CB7"/>
    <w:rsid w:val="00BF2F21"/>
    <w:rsid w:val="00BF3057"/>
    <w:rsid w:val="00BF3FFD"/>
    <w:rsid w:val="00BF6386"/>
    <w:rsid w:val="00BF652E"/>
    <w:rsid w:val="00BF7E6E"/>
    <w:rsid w:val="00C000FA"/>
    <w:rsid w:val="00C00950"/>
    <w:rsid w:val="00C010AE"/>
    <w:rsid w:val="00C01D34"/>
    <w:rsid w:val="00C0285E"/>
    <w:rsid w:val="00C02BC7"/>
    <w:rsid w:val="00C037EB"/>
    <w:rsid w:val="00C03935"/>
    <w:rsid w:val="00C03D32"/>
    <w:rsid w:val="00C04544"/>
    <w:rsid w:val="00C05BCF"/>
    <w:rsid w:val="00C0627C"/>
    <w:rsid w:val="00C064BD"/>
    <w:rsid w:val="00C113C4"/>
    <w:rsid w:val="00C11425"/>
    <w:rsid w:val="00C11E0D"/>
    <w:rsid w:val="00C1205C"/>
    <w:rsid w:val="00C15DA4"/>
    <w:rsid w:val="00C17A6F"/>
    <w:rsid w:val="00C2240A"/>
    <w:rsid w:val="00C22B21"/>
    <w:rsid w:val="00C236F9"/>
    <w:rsid w:val="00C25A51"/>
    <w:rsid w:val="00C26699"/>
    <w:rsid w:val="00C2700B"/>
    <w:rsid w:val="00C30BE6"/>
    <w:rsid w:val="00C321CD"/>
    <w:rsid w:val="00C32FB2"/>
    <w:rsid w:val="00C33BF6"/>
    <w:rsid w:val="00C34296"/>
    <w:rsid w:val="00C34C4F"/>
    <w:rsid w:val="00C35646"/>
    <w:rsid w:val="00C35B3B"/>
    <w:rsid w:val="00C36C87"/>
    <w:rsid w:val="00C36EBA"/>
    <w:rsid w:val="00C37C70"/>
    <w:rsid w:val="00C4075F"/>
    <w:rsid w:val="00C40800"/>
    <w:rsid w:val="00C40943"/>
    <w:rsid w:val="00C40B38"/>
    <w:rsid w:val="00C4140D"/>
    <w:rsid w:val="00C435AC"/>
    <w:rsid w:val="00C449A0"/>
    <w:rsid w:val="00C44CEB"/>
    <w:rsid w:val="00C46FFD"/>
    <w:rsid w:val="00C47167"/>
    <w:rsid w:val="00C5089F"/>
    <w:rsid w:val="00C52657"/>
    <w:rsid w:val="00C54A18"/>
    <w:rsid w:val="00C56CDF"/>
    <w:rsid w:val="00C57903"/>
    <w:rsid w:val="00C57DDF"/>
    <w:rsid w:val="00C603EC"/>
    <w:rsid w:val="00C61148"/>
    <w:rsid w:val="00C61C2F"/>
    <w:rsid w:val="00C62341"/>
    <w:rsid w:val="00C6247A"/>
    <w:rsid w:val="00C62F40"/>
    <w:rsid w:val="00C64D10"/>
    <w:rsid w:val="00C66DA2"/>
    <w:rsid w:val="00C67205"/>
    <w:rsid w:val="00C67421"/>
    <w:rsid w:val="00C675FC"/>
    <w:rsid w:val="00C70809"/>
    <w:rsid w:val="00C714D7"/>
    <w:rsid w:val="00C720DD"/>
    <w:rsid w:val="00C72F80"/>
    <w:rsid w:val="00C73CB7"/>
    <w:rsid w:val="00C74E43"/>
    <w:rsid w:val="00C75617"/>
    <w:rsid w:val="00C75B11"/>
    <w:rsid w:val="00C76E75"/>
    <w:rsid w:val="00C77962"/>
    <w:rsid w:val="00C80A51"/>
    <w:rsid w:val="00C80C5F"/>
    <w:rsid w:val="00C83C3D"/>
    <w:rsid w:val="00C844E6"/>
    <w:rsid w:val="00C8477E"/>
    <w:rsid w:val="00C852E2"/>
    <w:rsid w:val="00C854ED"/>
    <w:rsid w:val="00C86E99"/>
    <w:rsid w:val="00C87094"/>
    <w:rsid w:val="00C87A0F"/>
    <w:rsid w:val="00C87B9F"/>
    <w:rsid w:val="00C918B0"/>
    <w:rsid w:val="00C930E2"/>
    <w:rsid w:val="00C93D4D"/>
    <w:rsid w:val="00C95070"/>
    <w:rsid w:val="00C967B0"/>
    <w:rsid w:val="00C96914"/>
    <w:rsid w:val="00C974E7"/>
    <w:rsid w:val="00C975EA"/>
    <w:rsid w:val="00CA0272"/>
    <w:rsid w:val="00CA0330"/>
    <w:rsid w:val="00CA0DB1"/>
    <w:rsid w:val="00CA11E4"/>
    <w:rsid w:val="00CA168E"/>
    <w:rsid w:val="00CA1C57"/>
    <w:rsid w:val="00CA2AF1"/>
    <w:rsid w:val="00CA30AD"/>
    <w:rsid w:val="00CA354F"/>
    <w:rsid w:val="00CA3986"/>
    <w:rsid w:val="00CA69FA"/>
    <w:rsid w:val="00CA7A20"/>
    <w:rsid w:val="00CA7CAE"/>
    <w:rsid w:val="00CB17B2"/>
    <w:rsid w:val="00CB18ED"/>
    <w:rsid w:val="00CB4A51"/>
    <w:rsid w:val="00CB7E4E"/>
    <w:rsid w:val="00CC0FD9"/>
    <w:rsid w:val="00CC2F14"/>
    <w:rsid w:val="00CC3D1B"/>
    <w:rsid w:val="00CC5255"/>
    <w:rsid w:val="00CC54A9"/>
    <w:rsid w:val="00CC5979"/>
    <w:rsid w:val="00CC6175"/>
    <w:rsid w:val="00CC6C05"/>
    <w:rsid w:val="00CC7563"/>
    <w:rsid w:val="00CC7C7E"/>
    <w:rsid w:val="00CC7D65"/>
    <w:rsid w:val="00CD0253"/>
    <w:rsid w:val="00CD2BF2"/>
    <w:rsid w:val="00CD33D9"/>
    <w:rsid w:val="00CD3B96"/>
    <w:rsid w:val="00CD3E6B"/>
    <w:rsid w:val="00CD4BC9"/>
    <w:rsid w:val="00CD5048"/>
    <w:rsid w:val="00CD5125"/>
    <w:rsid w:val="00CE02A8"/>
    <w:rsid w:val="00CE0648"/>
    <w:rsid w:val="00CE06D9"/>
    <w:rsid w:val="00CE06DA"/>
    <w:rsid w:val="00CE1C48"/>
    <w:rsid w:val="00CE26AE"/>
    <w:rsid w:val="00CE28B4"/>
    <w:rsid w:val="00CE297A"/>
    <w:rsid w:val="00CE3E84"/>
    <w:rsid w:val="00CE4529"/>
    <w:rsid w:val="00CE538A"/>
    <w:rsid w:val="00CE668E"/>
    <w:rsid w:val="00CE7301"/>
    <w:rsid w:val="00CF05D7"/>
    <w:rsid w:val="00CF0832"/>
    <w:rsid w:val="00CF2110"/>
    <w:rsid w:val="00CF2AFC"/>
    <w:rsid w:val="00CF2D4B"/>
    <w:rsid w:val="00CF4020"/>
    <w:rsid w:val="00CF44F2"/>
    <w:rsid w:val="00CF6242"/>
    <w:rsid w:val="00CF6CE3"/>
    <w:rsid w:val="00CF7014"/>
    <w:rsid w:val="00CF743B"/>
    <w:rsid w:val="00CF7509"/>
    <w:rsid w:val="00D00103"/>
    <w:rsid w:val="00D01AF2"/>
    <w:rsid w:val="00D01C39"/>
    <w:rsid w:val="00D01E5B"/>
    <w:rsid w:val="00D02F27"/>
    <w:rsid w:val="00D03389"/>
    <w:rsid w:val="00D0386C"/>
    <w:rsid w:val="00D05F2C"/>
    <w:rsid w:val="00D06B86"/>
    <w:rsid w:val="00D07362"/>
    <w:rsid w:val="00D077B0"/>
    <w:rsid w:val="00D10DD2"/>
    <w:rsid w:val="00D127C1"/>
    <w:rsid w:val="00D12861"/>
    <w:rsid w:val="00D12A47"/>
    <w:rsid w:val="00D134EA"/>
    <w:rsid w:val="00D13D00"/>
    <w:rsid w:val="00D140B8"/>
    <w:rsid w:val="00D1496D"/>
    <w:rsid w:val="00D15268"/>
    <w:rsid w:val="00D165EB"/>
    <w:rsid w:val="00D16CEE"/>
    <w:rsid w:val="00D17046"/>
    <w:rsid w:val="00D1773A"/>
    <w:rsid w:val="00D2054D"/>
    <w:rsid w:val="00D20FA0"/>
    <w:rsid w:val="00D228B4"/>
    <w:rsid w:val="00D2444D"/>
    <w:rsid w:val="00D24962"/>
    <w:rsid w:val="00D2608C"/>
    <w:rsid w:val="00D26285"/>
    <w:rsid w:val="00D26568"/>
    <w:rsid w:val="00D27EDE"/>
    <w:rsid w:val="00D27F64"/>
    <w:rsid w:val="00D27F9D"/>
    <w:rsid w:val="00D30052"/>
    <w:rsid w:val="00D306AB"/>
    <w:rsid w:val="00D3099E"/>
    <w:rsid w:val="00D33155"/>
    <w:rsid w:val="00D34606"/>
    <w:rsid w:val="00D34A8F"/>
    <w:rsid w:val="00D36659"/>
    <w:rsid w:val="00D36A30"/>
    <w:rsid w:val="00D36B98"/>
    <w:rsid w:val="00D36F3B"/>
    <w:rsid w:val="00D37160"/>
    <w:rsid w:val="00D37A47"/>
    <w:rsid w:val="00D37CE3"/>
    <w:rsid w:val="00D41244"/>
    <w:rsid w:val="00D418CC"/>
    <w:rsid w:val="00D420AA"/>
    <w:rsid w:val="00D45621"/>
    <w:rsid w:val="00D46614"/>
    <w:rsid w:val="00D46BD8"/>
    <w:rsid w:val="00D46E48"/>
    <w:rsid w:val="00D47CF7"/>
    <w:rsid w:val="00D50D29"/>
    <w:rsid w:val="00D51AB5"/>
    <w:rsid w:val="00D52C0F"/>
    <w:rsid w:val="00D53EC1"/>
    <w:rsid w:val="00D5426C"/>
    <w:rsid w:val="00D54460"/>
    <w:rsid w:val="00D54B78"/>
    <w:rsid w:val="00D55C12"/>
    <w:rsid w:val="00D5614F"/>
    <w:rsid w:val="00D576F0"/>
    <w:rsid w:val="00D605F9"/>
    <w:rsid w:val="00D63C48"/>
    <w:rsid w:val="00D63E07"/>
    <w:rsid w:val="00D64EB8"/>
    <w:rsid w:val="00D666A8"/>
    <w:rsid w:val="00D67667"/>
    <w:rsid w:val="00D67966"/>
    <w:rsid w:val="00D67B82"/>
    <w:rsid w:val="00D67E1A"/>
    <w:rsid w:val="00D71C5B"/>
    <w:rsid w:val="00D71FCC"/>
    <w:rsid w:val="00D7247E"/>
    <w:rsid w:val="00D72FA9"/>
    <w:rsid w:val="00D74596"/>
    <w:rsid w:val="00D752A1"/>
    <w:rsid w:val="00D7541D"/>
    <w:rsid w:val="00D75650"/>
    <w:rsid w:val="00D756DF"/>
    <w:rsid w:val="00D76BB8"/>
    <w:rsid w:val="00D77000"/>
    <w:rsid w:val="00D806EB"/>
    <w:rsid w:val="00D80837"/>
    <w:rsid w:val="00D8188A"/>
    <w:rsid w:val="00D825EC"/>
    <w:rsid w:val="00D82B14"/>
    <w:rsid w:val="00D833D8"/>
    <w:rsid w:val="00D855C5"/>
    <w:rsid w:val="00D86ABB"/>
    <w:rsid w:val="00D86E91"/>
    <w:rsid w:val="00D9327A"/>
    <w:rsid w:val="00D974CC"/>
    <w:rsid w:val="00D979F7"/>
    <w:rsid w:val="00DA126C"/>
    <w:rsid w:val="00DA156C"/>
    <w:rsid w:val="00DA3639"/>
    <w:rsid w:val="00DA40E8"/>
    <w:rsid w:val="00DA448F"/>
    <w:rsid w:val="00DA4AD1"/>
    <w:rsid w:val="00DA5B8B"/>
    <w:rsid w:val="00DA6023"/>
    <w:rsid w:val="00DA6359"/>
    <w:rsid w:val="00DA7451"/>
    <w:rsid w:val="00DA7ABD"/>
    <w:rsid w:val="00DB134B"/>
    <w:rsid w:val="00DB1A3D"/>
    <w:rsid w:val="00DB6DEE"/>
    <w:rsid w:val="00DB79DE"/>
    <w:rsid w:val="00DC126B"/>
    <w:rsid w:val="00DC1646"/>
    <w:rsid w:val="00DC2003"/>
    <w:rsid w:val="00DC259D"/>
    <w:rsid w:val="00DC2A2C"/>
    <w:rsid w:val="00DC5FDC"/>
    <w:rsid w:val="00DC6B34"/>
    <w:rsid w:val="00DC7424"/>
    <w:rsid w:val="00DC7A96"/>
    <w:rsid w:val="00DD2644"/>
    <w:rsid w:val="00DD3898"/>
    <w:rsid w:val="00DD39B5"/>
    <w:rsid w:val="00DD41CA"/>
    <w:rsid w:val="00DD4A99"/>
    <w:rsid w:val="00DD4C6C"/>
    <w:rsid w:val="00DD5301"/>
    <w:rsid w:val="00DD5410"/>
    <w:rsid w:val="00DD5556"/>
    <w:rsid w:val="00DD608B"/>
    <w:rsid w:val="00DD6DAD"/>
    <w:rsid w:val="00DD7076"/>
    <w:rsid w:val="00DD72D8"/>
    <w:rsid w:val="00DD78C2"/>
    <w:rsid w:val="00DD7F21"/>
    <w:rsid w:val="00DE0B1D"/>
    <w:rsid w:val="00DE16AA"/>
    <w:rsid w:val="00DE1CCC"/>
    <w:rsid w:val="00DE2684"/>
    <w:rsid w:val="00DE463D"/>
    <w:rsid w:val="00DE5FBF"/>
    <w:rsid w:val="00DE6868"/>
    <w:rsid w:val="00DE6875"/>
    <w:rsid w:val="00DE6AF8"/>
    <w:rsid w:val="00DE72E2"/>
    <w:rsid w:val="00DF0BC5"/>
    <w:rsid w:val="00DF0E66"/>
    <w:rsid w:val="00DF180B"/>
    <w:rsid w:val="00DF19D9"/>
    <w:rsid w:val="00DF1D90"/>
    <w:rsid w:val="00DF25CD"/>
    <w:rsid w:val="00DF422F"/>
    <w:rsid w:val="00DF5BC0"/>
    <w:rsid w:val="00DF5D88"/>
    <w:rsid w:val="00DF6DDD"/>
    <w:rsid w:val="00DF73E8"/>
    <w:rsid w:val="00E00713"/>
    <w:rsid w:val="00E01403"/>
    <w:rsid w:val="00E0238D"/>
    <w:rsid w:val="00E026B5"/>
    <w:rsid w:val="00E02E96"/>
    <w:rsid w:val="00E033B7"/>
    <w:rsid w:val="00E0391A"/>
    <w:rsid w:val="00E03C4F"/>
    <w:rsid w:val="00E048FB"/>
    <w:rsid w:val="00E06262"/>
    <w:rsid w:val="00E07101"/>
    <w:rsid w:val="00E1101E"/>
    <w:rsid w:val="00E1183B"/>
    <w:rsid w:val="00E11C7E"/>
    <w:rsid w:val="00E14F43"/>
    <w:rsid w:val="00E15378"/>
    <w:rsid w:val="00E15F78"/>
    <w:rsid w:val="00E160DA"/>
    <w:rsid w:val="00E16E5A"/>
    <w:rsid w:val="00E20C7B"/>
    <w:rsid w:val="00E22548"/>
    <w:rsid w:val="00E24209"/>
    <w:rsid w:val="00E24C63"/>
    <w:rsid w:val="00E24DAB"/>
    <w:rsid w:val="00E268D1"/>
    <w:rsid w:val="00E27D6C"/>
    <w:rsid w:val="00E308D5"/>
    <w:rsid w:val="00E310A0"/>
    <w:rsid w:val="00E322EC"/>
    <w:rsid w:val="00E32C13"/>
    <w:rsid w:val="00E32D44"/>
    <w:rsid w:val="00E337D0"/>
    <w:rsid w:val="00E33E43"/>
    <w:rsid w:val="00E34207"/>
    <w:rsid w:val="00E353C5"/>
    <w:rsid w:val="00E36AF0"/>
    <w:rsid w:val="00E40355"/>
    <w:rsid w:val="00E40B82"/>
    <w:rsid w:val="00E421E9"/>
    <w:rsid w:val="00E44AEE"/>
    <w:rsid w:val="00E44C0F"/>
    <w:rsid w:val="00E45E01"/>
    <w:rsid w:val="00E4649B"/>
    <w:rsid w:val="00E46E1B"/>
    <w:rsid w:val="00E47826"/>
    <w:rsid w:val="00E47890"/>
    <w:rsid w:val="00E47906"/>
    <w:rsid w:val="00E507D0"/>
    <w:rsid w:val="00E508DE"/>
    <w:rsid w:val="00E50A14"/>
    <w:rsid w:val="00E50E1F"/>
    <w:rsid w:val="00E50EBE"/>
    <w:rsid w:val="00E5111D"/>
    <w:rsid w:val="00E5150E"/>
    <w:rsid w:val="00E52C0B"/>
    <w:rsid w:val="00E537F1"/>
    <w:rsid w:val="00E53B71"/>
    <w:rsid w:val="00E563F8"/>
    <w:rsid w:val="00E56736"/>
    <w:rsid w:val="00E57D93"/>
    <w:rsid w:val="00E60930"/>
    <w:rsid w:val="00E60AF0"/>
    <w:rsid w:val="00E63A17"/>
    <w:rsid w:val="00E6466D"/>
    <w:rsid w:val="00E6662B"/>
    <w:rsid w:val="00E67008"/>
    <w:rsid w:val="00E67711"/>
    <w:rsid w:val="00E67F44"/>
    <w:rsid w:val="00E7087D"/>
    <w:rsid w:val="00E70E51"/>
    <w:rsid w:val="00E72ABB"/>
    <w:rsid w:val="00E731DD"/>
    <w:rsid w:val="00E7399E"/>
    <w:rsid w:val="00E7403F"/>
    <w:rsid w:val="00E7766E"/>
    <w:rsid w:val="00E81682"/>
    <w:rsid w:val="00E81981"/>
    <w:rsid w:val="00E82A2C"/>
    <w:rsid w:val="00E83CAC"/>
    <w:rsid w:val="00E849CF"/>
    <w:rsid w:val="00E8683C"/>
    <w:rsid w:val="00E86A90"/>
    <w:rsid w:val="00E86D5F"/>
    <w:rsid w:val="00E8726E"/>
    <w:rsid w:val="00E873F6"/>
    <w:rsid w:val="00E875E4"/>
    <w:rsid w:val="00E9019D"/>
    <w:rsid w:val="00E9022E"/>
    <w:rsid w:val="00E90C38"/>
    <w:rsid w:val="00E920F1"/>
    <w:rsid w:val="00E93531"/>
    <w:rsid w:val="00E9429C"/>
    <w:rsid w:val="00E9482D"/>
    <w:rsid w:val="00E96CE0"/>
    <w:rsid w:val="00E9770D"/>
    <w:rsid w:val="00E97723"/>
    <w:rsid w:val="00EA02CA"/>
    <w:rsid w:val="00EA0903"/>
    <w:rsid w:val="00EA16F7"/>
    <w:rsid w:val="00EA413E"/>
    <w:rsid w:val="00EA6D6E"/>
    <w:rsid w:val="00EA721F"/>
    <w:rsid w:val="00EB1A0E"/>
    <w:rsid w:val="00EB2BC5"/>
    <w:rsid w:val="00EB5267"/>
    <w:rsid w:val="00EB6F5D"/>
    <w:rsid w:val="00EB7603"/>
    <w:rsid w:val="00EB7822"/>
    <w:rsid w:val="00EB794F"/>
    <w:rsid w:val="00EC0898"/>
    <w:rsid w:val="00EC1206"/>
    <w:rsid w:val="00EC13AB"/>
    <w:rsid w:val="00EC1873"/>
    <w:rsid w:val="00EC1B01"/>
    <w:rsid w:val="00EC25BE"/>
    <w:rsid w:val="00EC26BB"/>
    <w:rsid w:val="00EC2EBE"/>
    <w:rsid w:val="00EC3444"/>
    <w:rsid w:val="00EC5F38"/>
    <w:rsid w:val="00EC6AFA"/>
    <w:rsid w:val="00EC6BAD"/>
    <w:rsid w:val="00ED0D79"/>
    <w:rsid w:val="00ED1329"/>
    <w:rsid w:val="00ED3258"/>
    <w:rsid w:val="00ED342C"/>
    <w:rsid w:val="00ED3C2B"/>
    <w:rsid w:val="00ED52C7"/>
    <w:rsid w:val="00ED5323"/>
    <w:rsid w:val="00ED58C2"/>
    <w:rsid w:val="00ED5B4B"/>
    <w:rsid w:val="00ED63E3"/>
    <w:rsid w:val="00ED6A94"/>
    <w:rsid w:val="00ED6B10"/>
    <w:rsid w:val="00ED6F9E"/>
    <w:rsid w:val="00EE3262"/>
    <w:rsid w:val="00EE3716"/>
    <w:rsid w:val="00EE37A1"/>
    <w:rsid w:val="00EE4A04"/>
    <w:rsid w:val="00EE63D2"/>
    <w:rsid w:val="00EE63E8"/>
    <w:rsid w:val="00EE6769"/>
    <w:rsid w:val="00EE75D8"/>
    <w:rsid w:val="00EF026D"/>
    <w:rsid w:val="00EF073E"/>
    <w:rsid w:val="00EF0F46"/>
    <w:rsid w:val="00EF0FB2"/>
    <w:rsid w:val="00EF1431"/>
    <w:rsid w:val="00EF3F77"/>
    <w:rsid w:val="00EF4A51"/>
    <w:rsid w:val="00EF5075"/>
    <w:rsid w:val="00EF5729"/>
    <w:rsid w:val="00EF5FD1"/>
    <w:rsid w:val="00EF691A"/>
    <w:rsid w:val="00EF6EA3"/>
    <w:rsid w:val="00EF7519"/>
    <w:rsid w:val="00EF75A2"/>
    <w:rsid w:val="00EF79D7"/>
    <w:rsid w:val="00F01038"/>
    <w:rsid w:val="00F0191F"/>
    <w:rsid w:val="00F01AE7"/>
    <w:rsid w:val="00F02C18"/>
    <w:rsid w:val="00F03046"/>
    <w:rsid w:val="00F03F3B"/>
    <w:rsid w:val="00F04E6A"/>
    <w:rsid w:val="00F04EDE"/>
    <w:rsid w:val="00F05811"/>
    <w:rsid w:val="00F060BF"/>
    <w:rsid w:val="00F06903"/>
    <w:rsid w:val="00F075AE"/>
    <w:rsid w:val="00F07A18"/>
    <w:rsid w:val="00F11CF5"/>
    <w:rsid w:val="00F12624"/>
    <w:rsid w:val="00F12BED"/>
    <w:rsid w:val="00F135CC"/>
    <w:rsid w:val="00F137BE"/>
    <w:rsid w:val="00F139B5"/>
    <w:rsid w:val="00F14E12"/>
    <w:rsid w:val="00F1524B"/>
    <w:rsid w:val="00F15C79"/>
    <w:rsid w:val="00F16456"/>
    <w:rsid w:val="00F16954"/>
    <w:rsid w:val="00F178C8"/>
    <w:rsid w:val="00F17E0C"/>
    <w:rsid w:val="00F20740"/>
    <w:rsid w:val="00F2171E"/>
    <w:rsid w:val="00F22B23"/>
    <w:rsid w:val="00F23FDC"/>
    <w:rsid w:val="00F24551"/>
    <w:rsid w:val="00F25E42"/>
    <w:rsid w:val="00F27126"/>
    <w:rsid w:val="00F27659"/>
    <w:rsid w:val="00F27B93"/>
    <w:rsid w:val="00F31762"/>
    <w:rsid w:val="00F31C22"/>
    <w:rsid w:val="00F31C8D"/>
    <w:rsid w:val="00F3280A"/>
    <w:rsid w:val="00F33788"/>
    <w:rsid w:val="00F33E6A"/>
    <w:rsid w:val="00F35358"/>
    <w:rsid w:val="00F36CA9"/>
    <w:rsid w:val="00F36E5C"/>
    <w:rsid w:val="00F376DE"/>
    <w:rsid w:val="00F42425"/>
    <w:rsid w:val="00F43A52"/>
    <w:rsid w:val="00F44646"/>
    <w:rsid w:val="00F44FF9"/>
    <w:rsid w:val="00F4564E"/>
    <w:rsid w:val="00F46259"/>
    <w:rsid w:val="00F5005C"/>
    <w:rsid w:val="00F50DF4"/>
    <w:rsid w:val="00F528A2"/>
    <w:rsid w:val="00F5306F"/>
    <w:rsid w:val="00F53DC2"/>
    <w:rsid w:val="00F56243"/>
    <w:rsid w:val="00F57D71"/>
    <w:rsid w:val="00F60657"/>
    <w:rsid w:val="00F60CCE"/>
    <w:rsid w:val="00F615A4"/>
    <w:rsid w:val="00F62042"/>
    <w:rsid w:val="00F62C2D"/>
    <w:rsid w:val="00F63529"/>
    <w:rsid w:val="00F63A11"/>
    <w:rsid w:val="00F644D8"/>
    <w:rsid w:val="00F66614"/>
    <w:rsid w:val="00F66F2F"/>
    <w:rsid w:val="00F673E1"/>
    <w:rsid w:val="00F673E7"/>
    <w:rsid w:val="00F67D3E"/>
    <w:rsid w:val="00F7086C"/>
    <w:rsid w:val="00F70923"/>
    <w:rsid w:val="00F70DB9"/>
    <w:rsid w:val="00F70F56"/>
    <w:rsid w:val="00F712AB"/>
    <w:rsid w:val="00F7205D"/>
    <w:rsid w:val="00F72C4D"/>
    <w:rsid w:val="00F72F4A"/>
    <w:rsid w:val="00F73245"/>
    <w:rsid w:val="00F747B4"/>
    <w:rsid w:val="00F75D8F"/>
    <w:rsid w:val="00F76085"/>
    <w:rsid w:val="00F766BF"/>
    <w:rsid w:val="00F812DE"/>
    <w:rsid w:val="00F8388B"/>
    <w:rsid w:val="00F83E37"/>
    <w:rsid w:val="00F84BB7"/>
    <w:rsid w:val="00F855CC"/>
    <w:rsid w:val="00F87445"/>
    <w:rsid w:val="00F9157A"/>
    <w:rsid w:val="00F9174B"/>
    <w:rsid w:val="00F91C0F"/>
    <w:rsid w:val="00F92C51"/>
    <w:rsid w:val="00F92F33"/>
    <w:rsid w:val="00F94BE0"/>
    <w:rsid w:val="00F95CAF"/>
    <w:rsid w:val="00F964AE"/>
    <w:rsid w:val="00F96F36"/>
    <w:rsid w:val="00FA026E"/>
    <w:rsid w:val="00FA05EF"/>
    <w:rsid w:val="00FA0879"/>
    <w:rsid w:val="00FA0C07"/>
    <w:rsid w:val="00FA1161"/>
    <w:rsid w:val="00FA2744"/>
    <w:rsid w:val="00FA2B54"/>
    <w:rsid w:val="00FA3D2F"/>
    <w:rsid w:val="00FA3F41"/>
    <w:rsid w:val="00FA468B"/>
    <w:rsid w:val="00FA4787"/>
    <w:rsid w:val="00FB0BF7"/>
    <w:rsid w:val="00FB0D93"/>
    <w:rsid w:val="00FB1ACF"/>
    <w:rsid w:val="00FB33D9"/>
    <w:rsid w:val="00FB7166"/>
    <w:rsid w:val="00FB79FE"/>
    <w:rsid w:val="00FB7B36"/>
    <w:rsid w:val="00FC143D"/>
    <w:rsid w:val="00FC1AF0"/>
    <w:rsid w:val="00FC2C6B"/>
    <w:rsid w:val="00FC480A"/>
    <w:rsid w:val="00FC566B"/>
    <w:rsid w:val="00FC56EE"/>
    <w:rsid w:val="00FC56F8"/>
    <w:rsid w:val="00FC5AD8"/>
    <w:rsid w:val="00FC72B6"/>
    <w:rsid w:val="00FC7621"/>
    <w:rsid w:val="00FC7CED"/>
    <w:rsid w:val="00FD02BF"/>
    <w:rsid w:val="00FD0861"/>
    <w:rsid w:val="00FD08C5"/>
    <w:rsid w:val="00FD0D96"/>
    <w:rsid w:val="00FD0E1C"/>
    <w:rsid w:val="00FD1A58"/>
    <w:rsid w:val="00FD1D1F"/>
    <w:rsid w:val="00FD1FF9"/>
    <w:rsid w:val="00FD3374"/>
    <w:rsid w:val="00FD7071"/>
    <w:rsid w:val="00FE0C2D"/>
    <w:rsid w:val="00FE0E7B"/>
    <w:rsid w:val="00FE2283"/>
    <w:rsid w:val="00FE4C27"/>
    <w:rsid w:val="00FE5137"/>
    <w:rsid w:val="00FE6A01"/>
    <w:rsid w:val="00FE772D"/>
    <w:rsid w:val="00FF183E"/>
    <w:rsid w:val="00FF2401"/>
    <w:rsid w:val="00FF2CC3"/>
    <w:rsid w:val="00FF4327"/>
    <w:rsid w:val="00FF4853"/>
    <w:rsid w:val="00FF485B"/>
    <w:rsid w:val="00FF50E6"/>
    <w:rsid w:val="00FF53AA"/>
    <w:rsid w:val="00FF6153"/>
    <w:rsid w:val="00FF75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05E"/>
    <w:pPr>
      <w:spacing w:after="200" w:line="276" w:lineRule="auto"/>
    </w:pPr>
    <w:rPr>
      <w:sz w:val="22"/>
      <w:szCs w:val="22"/>
      <w:lang w:eastAsia="en-US"/>
    </w:rPr>
  </w:style>
  <w:style w:type="paragraph" w:styleId="Titre2">
    <w:name w:val="heading 2"/>
    <w:basedOn w:val="Normal"/>
    <w:next w:val="Normal"/>
    <w:link w:val="Titre2Car"/>
    <w:qFormat/>
    <w:rsid w:val="00FD0E1C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4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D0E1C"/>
  </w:style>
  <w:style w:type="paragraph" w:styleId="Pieddepage">
    <w:name w:val="footer"/>
    <w:basedOn w:val="Normal"/>
    <w:link w:val="Pieddepag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D0E1C"/>
  </w:style>
  <w:style w:type="character" w:customStyle="1" w:styleId="Titre2Car">
    <w:name w:val="Titre 2 Car"/>
    <w:basedOn w:val="Policepardfaut"/>
    <w:link w:val="Titre2"/>
    <w:rsid w:val="00FD0E1C"/>
    <w:rPr>
      <w:rFonts w:ascii="Times New Roman" w:eastAsia="Times New Roman" w:hAnsi="Times New Roman" w:cs="Times New Roman"/>
      <w:b/>
      <w:sz w:val="24"/>
      <w:szCs w:val="20"/>
    </w:rPr>
  </w:style>
  <w:style w:type="table" w:styleId="Grilledutableau">
    <w:name w:val="Table Grid"/>
    <w:basedOn w:val="TableauNormal"/>
    <w:rsid w:val="00FD0E1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34"/>
    <w:qFormat/>
    <w:rsid w:val="00AA6AD0"/>
    <w:pPr>
      <w:ind w:left="720"/>
      <w:contextualSpacing/>
    </w:p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153CA7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153CA7"/>
    <w:rPr>
      <w:lang w:eastAsia="en-US"/>
    </w:rPr>
  </w:style>
  <w:style w:type="character" w:styleId="Appelnotedebasdep">
    <w:name w:val="footnote reference"/>
    <w:basedOn w:val="Policepardfaut"/>
    <w:uiPriority w:val="99"/>
    <w:semiHidden/>
    <w:unhideWhenUsed/>
    <w:rsid w:val="00153CA7"/>
    <w:rPr>
      <w:vertAlign w:val="superscript"/>
    </w:rPr>
  </w:style>
  <w:style w:type="paragraph" w:customStyle="1" w:styleId="Default">
    <w:name w:val="Default"/>
    <w:rsid w:val="00AD12A3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560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5608E"/>
    <w:rPr>
      <w:rFonts w:ascii="Tahoma" w:hAnsi="Tahoma" w:cs="Tahoma"/>
      <w:sz w:val="16"/>
      <w:szCs w:val="16"/>
      <w:lang w:eastAsia="en-US"/>
    </w:rPr>
  </w:style>
  <w:style w:type="character" w:styleId="Numrodepage">
    <w:name w:val="page number"/>
    <w:uiPriority w:val="99"/>
    <w:rsid w:val="003608AE"/>
  </w:style>
  <w:style w:type="character" w:styleId="Lienhypertexte">
    <w:name w:val="Hyperlink"/>
    <w:uiPriority w:val="99"/>
    <w:unhideWhenUsed/>
    <w:rsid w:val="003608AE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05E"/>
    <w:pPr>
      <w:spacing w:after="200" w:line="276" w:lineRule="auto"/>
    </w:pPr>
    <w:rPr>
      <w:sz w:val="22"/>
      <w:szCs w:val="22"/>
      <w:lang w:eastAsia="en-US"/>
    </w:rPr>
  </w:style>
  <w:style w:type="paragraph" w:styleId="Titre2">
    <w:name w:val="heading 2"/>
    <w:basedOn w:val="Normal"/>
    <w:next w:val="Normal"/>
    <w:link w:val="Titre2Car"/>
    <w:qFormat/>
    <w:rsid w:val="00FD0E1C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4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D0E1C"/>
  </w:style>
  <w:style w:type="paragraph" w:styleId="Pieddepage">
    <w:name w:val="footer"/>
    <w:basedOn w:val="Normal"/>
    <w:link w:val="Pieddepag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D0E1C"/>
  </w:style>
  <w:style w:type="character" w:customStyle="1" w:styleId="Titre2Car">
    <w:name w:val="Titre 2 Car"/>
    <w:basedOn w:val="Policepardfaut"/>
    <w:link w:val="Titre2"/>
    <w:rsid w:val="00FD0E1C"/>
    <w:rPr>
      <w:rFonts w:ascii="Times New Roman" w:eastAsia="Times New Roman" w:hAnsi="Times New Roman" w:cs="Times New Roman"/>
      <w:b/>
      <w:sz w:val="24"/>
      <w:szCs w:val="20"/>
    </w:rPr>
  </w:style>
  <w:style w:type="table" w:styleId="Grilledutableau">
    <w:name w:val="Table Grid"/>
    <w:basedOn w:val="TableauNormal"/>
    <w:rsid w:val="00FD0E1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34"/>
    <w:qFormat/>
    <w:rsid w:val="00AA6AD0"/>
    <w:pPr>
      <w:ind w:left="720"/>
      <w:contextualSpacing/>
    </w:p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153CA7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153CA7"/>
    <w:rPr>
      <w:lang w:eastAsia="en-US"/>
    </w:rPr>
  </w:style>
  <w:style w:type="character" w:styleId="Appelnotedebasdep">
    <w:name w:val="footnote reference"/>
    <w:basedOn w:val="Policepardfaut"/>
    <w:uiPriority w:val="99"/>
    <w:semiHidden/>
    <w:unhideWhenUsed/>
    <w:rsid w:val="00153CA7"/>
    <w:rPr>
      <w:vertAlign w:val="superscript"/>
    </w:rPr>
  </w:style>
  <w:style w:type="paragraph" w:customStyle="1" w:styleId="Default">
    <w:name w:val="Default"/>
    <w:rsid w:val="00AD12A3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560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5608E"/>
    <w:rPr>
      <w:rFonts w:ascii="Tahoma" w:hAnsi="Tahoma" w:cs="Tahoma"/>
      <w:sz w:val="16"/>
      <w:szCs w:val="16"/>
      <w:lang w:eastAsia="en-US"/>
    </w:rPr>
  </w:style>
  <w:style w:type="character" w:styleId="Numrodepage">
    <w:name w:val="page number"/>
    <w:uiPriority w:val="99"/>
    <w:rsid w:val="003608AE"/>
  </w:style>
  <w:style w:type="character" w:styleId="Lienhypertexte">
    <w:name w:val="Hyperlink"/>
    <w:uiPriority w:val="99"/>
    <w:unhideWhenUsed/>
    <w:rsid w:val="003608A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7.png"/><Relationship Id="rId39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3.png"/><Relationship Id="rId38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png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8.png"/><Relationship Id="rId30" Type="http://schemas.openxmlformats.org/officeDocument/2006/relationships/image" Target="media/image10.png"/><Relationship Id="rId35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4.png"/><Relationship Id="rId1" Type="http://schemas.openxmlformats.org/officeDocument/2006/relationships/hyperlink" Target="http://creativecommons.org/licenses/by-nc-sa/2.0/fr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7B7388-8502-41A1-A5BF-0DEA40C5D1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78</Words>
  <Characters>3179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7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vier</dc:creator>
  <cp:lastModifiedBy>user</cp:lastModifiedBy>
  <cp:revision>3</cp:revision>
  <dcterms:created xsi:type="dcterms:W3CDTF">2016-01-16T16:00:00Z</dcterms:created>
  <dcterms:modified xsi:type="dcterms:W3CDTF">2016-01-16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